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1"/>
  </p:sldMasterIdLst>
  <p:notesMasterIdLst>
    <p:notesMasterId r:id="rId30"/>
  </p:notesMasterIdLst>
  <p:sldIdLst>
    <p:sldId id="343" r:id="rId2"/>
    <p:sldId id="1497" r:id="rId3"/>
    <p:sldId id="1481" r:id="rId4"/>
    <p:sldId id="1482" r:id="rId5"/>
    <p:sldId id="1483" r:id="rId6"/>
    <p:sldId id="1498" r:id="rId7"/>
    <p:sldId id="1484" r:id="rId8"/>
    <p:sldId id="1499" r:id="rId9"/>
    <p:sldId id="1486" r:id="rId10"/>
    <p:sldId id="1506" r:id="rId11"/>
    <p:sldId id="1512" r:id="rId12"/>
    <p:sldId id="1488" r:id="rId13"/>
    <p:sldId id="1515" r:id="rId14"/>
    <p:sldId id="1489" r:id="rId15"/>
    <p:sldId id="1492" r:id="rId16"/>
    <p:sldId id="1491" r:id="rId17"/>
    <p:sldId id="1490" r:id="rId18"/>
    <p:sldId id="1487" r:id="rId19"/>
    <p:sldId id="1543" r:id="rId20"/>
    <p:sldId id="1544" r:id="rId21"/>
    <p:sldId id="1530" r:id="rId22"/>
    <p:sldId id="1538" r:id="rId23"/>
    <p:sldId id="1531" r:id="rId24"/>
    <p:sldId id="1535" r:id="rId25"/>
    <p:sldId id="1528" r:id="rId26"/>
    <p:sldId id="1548" r:id="rId27"/>
    <p:sldId id="1545" r:id="rId28"/>
    <p:sldId id="150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00FF"/>
    <a:srgbClr val="CCFFCC"/>
    <a:srgbClr val="990000"/>
    <a:srgbClr val="CC00CC"/>
    <a:srgbClr val="CCFF99"/>
    <a:srgbClr val="FFCC99"/>
    <a:srgbClr val="FF3399"/>
    <a:srgbClr val="CC00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542" autoAdjust="0"/>
    <p:restoredTop sz="94595" autoAdjust="0"/>
  </p:normalViewPr>
  <p:slideViewPr>
    <p:cSldViewPr snapToGrid="0" snapToObjects="1">
      <p:cViewPr varScale="1">
        <p:scale>
          <a:sx n="110" d="100"/>
          <a:sy n="110" d="100"/>
        </p:scale>
        <p:origin x="1338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80" d="100"/>
        <a:sy n="180" d="100"/>
      </p:scale>
      <p:origin x="0" y="-57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84AEFB-EA68-B144-AD8F-FB44BA644359}" type="datetimeFigureOut">
              <a:rPr lang="en-US" smtClean="0"/>
              <a:t>10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388A18-BDA8-B64D-B305-A05748513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5874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13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701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090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61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569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467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199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127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012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5105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556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902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6764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450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2222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611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0339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599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7652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132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07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389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261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877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403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2621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955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388A18-BDA8-B64D-B305-A05748513D2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62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(alterna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11275" y="3706388"/>
            <a:ext cx="6521717" cy="567074"/>
          </a:xfrm>
        </p:spPr>
        <p:txBody>
          <a:bodyPr>
            <a:normAutofit/>
          </a:bodyPr>
          <a:lstStyle>
            <a:lvl1pPr marL="0" marR="0" indent="0" algn="ctr" defTabSz="685766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000" b="1" i="0" baseline="0">
                <a:solidFill>
                  <a:schemeClr val="tx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35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 dirty="0"/>
              <a:t>Add Event / Session Titl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2EE811-4C43-184C-BBC0-D37453FFEA64}"/>
              </a:ext>
            </a:extLst>
          </p:cNvPr>
          <p:cNvSpPr txBox="1"/>
          <p:nvPr userDrawn="1"/>
        </p:nvSpPr>
        <p:spPr>
          <a:xfrm>
            <a:off x="0" y="0"/>
            <a:ext cx="9144001" cy="1044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4A99D902-9D01-5D41-AE79-77F16F3C64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3954" y="422625"/>
            <a:ext cx="4727865" cy="2151185"/>
          </a:xfrm>
        </p:spPr>
        <p:txBody>
          <a:bodyPr anchor="b"/>
          <a:lstStyle>
            <a:lvl1pPr>
              <a:lnSpc>
                <a:spcPct val="100000"/>
              </a:lnSpc>
              <a:defRPr/>
            </a:lvl1pPr>
          </a:lstStyle>
          <a:p>
            <a:r>
              <a:rPr lang="en-US" dirty="0"/>
              <a:t>Add presentation title her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992559AB-72D6-5145-831C-9C281D37C33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310874" y="4869525"/>
            <a:ext cx="6521450" cy="640521"/>
          </a:xfrm>
        </p:spPr>
        <p:txBody>
          <a:bodyPr anchor="ctr">
            <a:no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/>
              <a:t>Your name here</a:t>
            </a:r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2FF9433F-56EA-F945-9F67-F699983D1C1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10874" y="5805003"/>
            <a:ext cx="6521450" cy="430213"/>
          </a:xfrm>
        </p:spPr>
        <p:txBody>
          <a:bodyPr anchor="ctr">
            <a:noAutofit/>
          </a:bodyPr>
          <a:lstStyle>
            <a:lvl1pPr marL="0" indent="0" algn="ctr">
              <a:buNone/>
              <a:defRPr sz="2000"/>
            </a:lvl1pPr>
          </a:lstStyle>
          <a:p>
            <a:r>
              <a:rPr lang="en-US" dirty="0"/>
              <a:t>October 26-27, 2021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43CFAA51-1414-D44A-9D41-7DF4707E2894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384925" y="128588"/>
            <a:ext cx="2608263" cy="18065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BC3EE0-F202-0E42-809E-2C6971A06E2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-18507"/>
            <a:ext cx="9144000" cy="351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500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5FEB878-48A7-6745-934C-529F44F919B6}"/>
              </a:ext>
            </a:extLst>
          </p:cNvPr>
          <p:cNvSpPr txBox="1"/>
          <p:nvPr userDrawn="1"/>
        </p:nvSpPr>
        <p:spPr>
          <a:xfrm>
            <a:off x="-1" y="0"/>
            <a:ext cx="9144001" cy="180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5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94E14F-090A-8A40-99FB-12D706307971}"/>
              </a:ext>
            </a:extLst>
          </p:cNvPr>
          <p:cNvSpPr txBox="1"/>
          <p:nvPr userDrawn="1"/>
        </p:nvSpPr>
        <p:spPr>
          <a:xfrm>
            <a:off x="0" y="5058000"/>
            <a:ext cx="9144001" cy="180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500" dirty="0"/>
          </a:p>
        </p:txBody>
      </p:sp>
    </p:spTree>
    <p:extLst>
      <p:ext uri="{BB962C8B-B14F-4D97-AF65-F5344CB8AC3E}">
        <p14:creationId xmlns:p14="http://schemas.microsoft.com/office/powerpoint/2010/main" val="3992765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98EC72AE-E297-9444-BBD2-EF610B3E335F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8650" y="1396694"/>
            <a:ext cx="7886700" cy="47802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lnSpc>
                <a:spcPct val="100000"/>
              </a:lnSpc>
              <a:defRPr>
                <a:solidFill>
                  <a:schemeClr val="tx2">
                    <a:lumMod val="75000"/>
                  </a:schemeClr>
                </a:solidFill>
              </a:defRPr>
            </a:lvl1pPr>
            <a:lvl2pPr>
              <a:lnSpc>
                <a:spcPct val="100000"/>
              </a:lnSpc>
              <a:defRPr/>
            </a:lvl2pPr>
            <a:lvl3pPr>
              <a:lnSpc>
                <a:spcPct val="100000"/>
              </a:lnSpc>
              <a:defRPr/>
            </a:lvl3pPr>
            <a:lvl4pPr>
              <a:lnSpc>
                <a:spcPct val="100000"/>
              </a:lnSpc>
              <a:defRPr/>
            </a:lvl4pPr>
            <a:lvl5pPr>
              <a:lnSpc>
                <a:spcPct val="100000"/>
              </a:lnSpc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itle Placeholder 1">
            <a:extLst>
              <a:ext uri="{FF2B5EF4-FFF2-40B4-BE49-F238E27FC236}">
                <a16:creationId xmlns:a16="http://schemas.microsoft.com/office/drawing/2014/main" id="{7DA65148-3AB5-6848-B63D-179DC900C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16986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200" b="0" i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8"/>
            <a:ext cx="7886700" cy="1500187"/>
          </a:xfrm>
        </p:spPr>
        <p:txBody>
          <a:bodyPr/>
          <a:lstStyle>
            <a:lvl1pPr marL="0" indent="0">
              <a:buNone/>
              <a:defRPr sz="1800" b="0" i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4425592" y="6299794"/>
            <a:ext cx="29282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900" b="0" i="0" dirty="0">
              <a:latin typeface="Myriad Pro" charset="0"/>
              <a:ea typeface="Myriad Pro" charset="0"/>
              <a:cs typeface="Myriad Pro" charset="0"/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</p:spTree>
    <p:extLst>
      <p:ext uri="{BB962C8B-B14F-4D97-AF65-F5344CB8AC3E}">
        <p14:creationId xmlns:p14="http://schemas.microsoft.com/office/powerpoint/2010/main" val="1854263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96694"/>
            <a:ext cx="3886200" cy="4780269"/>
          </a:xfrm>
        </p:spPr>
        <p:txBody>
          <a:bodyPr/>
          <a:lstStyle>
            <a:lvl1pPr>
              <a:defRPr b="0" i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96694"/>
            <a:ext cx="3886200" cy="4780269"/>
          </a:xfrm>
        </p:spPr>
        <p:txBody>
          <a:bodyPr/>
          <a:lstStyle>
            <a:lvl1pPr>
              <a:defRPr b="0" i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C3BB7B8D-8456-A044-A106-EE25F78F6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1976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185111"/>
            <a:ext cx="3868340" cy="510516"/>
          </a:xfrm>
        </p:spPr>
        <p:txBody>
          <a:bodyPr anchor="b"/>
          <a:lstStyle>
            <a:lvl1pPr marL="0" indent="0">
              <a:buNone/>
              <a:defRPr sz="1800" b="1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28800"/>
            <a:ext cx="3868340" cy="4360863"/>
          </a:xfrm>
        </p:spPr>
        <p:txBody>
          <a:bodyPr/>
          <a:lstStyle>
            <a:lvl1pPr>
              <a:defRPr b="0" i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2" y="1185111"/>
            <a:ext cx="3887391" cy="510516"/>
          </a:xfrm>
        </p:spPr>
        <p:txBody>
          <a:bodyPr anchor="b"/>
          <a:lstStyle>
            <a:lvl1pPr marL="0" indent="0">
              <a:buNone/>
              <a:defRPr sz="1800" b="1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noProof="0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28800"/>
            <a:ext cx="3887391" cy="4360863"/>
          </a:xfrm>
        </p:spPr>
        <p:txBody>
          <a:bodyPr/>
          <a:lstStyle>
            <a:lvl1pPr>
              <a:defRPr b="0" i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77DCBBC9-7A75-3942-A721-20FEAA74C218}"/>
              </a:ext>
            </a:extLst>
          </p:cNvPr>
          <p:cNvSpPr txBox="1">
            <a:spLocks/>
          </p:cNvSpPr>
          <p:nvPr userDrawn="1"/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76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200" b="1" i="0" kern="1200">
                <a:solidFill>
                  <a:schemeClr val="bg1"/>
                </a:solidFill>
                <a:latin typeface="Myriad Pro Semibold" panose="020B0503030403020204" pitchFamily="34" charset="0"/>
                <a:ea typeface="+mj-ea"/>
                <a:cs typeface="+mj-cs"/>
              </a:defRPr>
            </a:lvl1pPr>
          </a:lstStyle>
          <a:p>
            <a:r>
              <a:rPr lang="en-US" sz="4000" b="0" i="0" dirty="0">
                <a:latin typeface="Arial" panose="020B0604020202020204" pitchFamily="34" charset="0"/>
                <a:cs typeface="Arial" panose="020B0604020202020204" pitchFamily="34" charset="0"/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39493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1396694"/>
            <a:ext cx="4629150" cy="4464361"/>
          </a:xfrm>
        </p:spPr>
        <p:txBody>
          <a:bodyPr/>
          <a:lstStyle>
            <a:lvl1pPr>
              <a:defRPr sz="2400" b="0" i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1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5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5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396694"/>
            <a:ext cx="2949178" cy="4472294"/>
          </a:xfrm>
        </p:spPr>
        <p:txBody>
          <a:bodyPr/>
          <a:lstStyle>
            <a:lvl1pPr marL="0" indent="0">
              <a:buNone/>
              <a:defRPr sz="12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>
              <a:buNone/>
              <a:defRPr sz="1050"/>
            </a:lvl2pPr>
            <a:lvl3pPr marL="685766" indent="0">
              <a:buNone/>
              <a:defRPr sz="900"/>
            </a:lvl3pPr>
            <a:lvl4pPr marL="1028649" indent="0">
              <a:buNone/>
              <a:defRPr sz="750"/>
            </a:lvl4pPr>
            <a:lvl5pPr marL="1371532" indent="0">
              <a:buNone/>
              <a:defRPr sz="750"/>
            </a:lvl5pPr>
            <a:lvl6pPr marL="1714415" indent="0">
              <a:buNone/>
              <a:defRPr sz="750"/>
            </a:lvl6pPr>
            <a:lvl7pPr marL="2057297" indent="0">
              <a:buNone/>
              <a:defRPr sz="750"/>
            </a:lvl7pPr>
            <a:lvl8pPr marL="2400180" indent="0">
              <a:buNone/>
              <a:defRPr sz="750"/>
            </a:lvl8pPr>
            <a:lvl9pPr marL="2743064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Box 7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56016C35-5F6D-FD4D-99F0-16C452E89D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93610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1396694"/>
            <a:ext cx="4629150" cy="4464361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84E2649-6A7F-1D42-88B9-0F53AAFFA4B0}"/>
              </a:ext>
            </a:extLst>
          </p:cNvPr>
          <p:cNvSpPr txBox="1">
            <a:spLocks/>
          </p:cNvSpPr>
          <p:nvPr userDrawn="1"/>
        </p:nvSpPr>
        <p:spPr>
          <a:xfrm>
            <a:off x="629841" y="320040"/>
            <a:ext cx="7886700" cy="112471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76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i="0" kern="1200">
                <a:solidFill>
                  <a:schemeClr val="bg1"/>
                </a:solidFill>
                <a:latin typeface="Myriad Pro Light" charset="0"/>
                <a:ea typeface="Myriad Pro Light" charset="0"/>
                <a:cs typeface="Myriad Pro Light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3147765E-E6E0-2743-A523-50A6C18F02FE}"/>
              </a:ext>
            </a:extLst>
          </p:cNvPr>
          <p:cNvSpPr>
            <a:spLocks noGrp="1"/>
          </p:cNvSpPr>
          <p:nvPr>
            <p:ph type="body" sz="half" idx="11"/>
          </p:nvPr>
        </p:nvSpPr>
        <p:spPr>
          <a:xfrm>
            <a:off x="629841" y="1396694"/>
            <a:ext cx="2949178" cy="4472294"/>
          </a:xfrm>
        </p:spPr>
        <p:txBody>
          <a:bodyPr/>
          <a:lstStyle>
            <a:lvl1pPr marL="0" indent="0">
              <a:buNone/>
              <a:defRPr sz="1200" b="0" i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342884" indent="0">
              <a:buNone/>
              <a:defRPr sz="1050"/>
            </a:lvl2pPr>
            <a:lvl3pPr marL="685766" indent="0">
              <a:buNone/>
              <a:defRPr sz="900"/>
            </a:lvl3pPr>
            <a:lvl4pPr marL="1028649" indent="0">
              <a:buNone/>
              <a:defRPr sz="750"/>
            </a:lvl4pPr>
            <a:lvl5pPr marL="1371532" indent="0">
              <a:buNone/>
              <a:defRPr sz="750"/>
            </a:lvl5pPr>
            <a:lvl6pPr marL="1714415" indent="0">
              <a:buNone/>
              <a:defRPr sz="750"/>
            </a:lvl6pPr>
            <a:lvl7pPr marL="2057297" indent="0">
              <a:buNone/>
              <a:defRPr sz="750"/>
            </a:lvl7pPr>
            <a:lvl8pPr marL="2400180" indent="0">
              <a:buNone/>
              <a:defRPr sz="750"/>
            </a:lvl8pPr>
            <a:lvl9pPr marL="2743064" indent="0">
              <a:buNone/>
              <a:defRPr sz="75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EE8B405F-016F-B240-9D91-8E9FC3CF4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74582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 userDrawn="1"/>
        </p:nvSpPr>
        <p:spPr>
          <a:xfrm>
            <a:off x="-1" y="5"/>
            <a:ext cx="9144001" cy="150041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375" dirty="0"/>
          </a:p>
        </p:txBody>
      </p:sp>
      <p:sp>
        <p:nvSpPr>
          <p:cNvPr id="5" name="Title Placeholder 1">
            <a:extLst>
              <a:ext uri="{FF2B5EF4-FFF2-40B4-BE49-F238E27FC236}">
                <a16:creationId xmlns:a16="http://schemas.microsoft.com/office/drawing/2014/main" id="{921B564F-F8A9-7C48-8B34-A1CB2D40CE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54595"/>
            <a:ext cx="7886700" cy="132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9228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5FEB878-48A7-6745-934C-529F44F919B6}"/>
              </a:ext>
            </a:extLst>
          </p:cNvPr>
          <p:cNvSpPr txBox="1"/>
          <p:nvPr userDrawn="1"/>
        </p:nvSpPr>
        <p:spPr>
          <a:xfrm>
            <a:off x="-1" y="0"/>
            <a:ext cx="9144001" cy="180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500" dirty="0"/>
          </a:p>
        </p:txBody>
      </p:sp>
    </p:spTree>
    <p:extLst>
      <p:ext uri="{BB962C8B-B14F-4D97-AF65-F5344CB8AC3E}">
        <p14:creationId xmlns:p14="http://schemas.microsoft.com/office/powerpoint/2010/main" val="62743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F081BBD3-055D-984E-A4B2-24D6087BE740}"/>
              </a:ext>
            </a:extLst>
          </p:cNvPr>
          <p:cNvSpPr txBox="1"/>
          <p:nvPr userDrawn="1"/>
        </p:nvSpPr>
        <p:spPr>
          <a:xfrm>
            <a:off x="0" y="975"/>
            <a:ext cx="9144004" cy="68580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endParaRPr lang="en-US" sz="5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96694"/>
            <a:ext cx="7886700" cy="47802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5344E6-35D8-A44E-B1B7-9F722984D6EF}"/>
              </a:ext>
            </a:extLst>
          </p:cNvPr>
          <p:cNvSpPr txBox="1"/>
          <p:nvPr userDrawn="1"/>
        </p:nvSpPr>
        <p:spPr>
          <a:xfrm>
            <a:off x="0" y="6446520"/>
            <a:ext cx="9144000" cy="41148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 anchor="ctr" anchorCtr="0">
            <a:spAutoFit/>
          </a:bodyPr>
          <a:lstStyle/>
          <a:p>
            <a:r>
              <a:rPr lang="en-US" sz="750" dirty="0">
                <a:solidFill>
                  <a:schemeClr val="bg1"/>
                </a:solidFill>
              </a:rPr>
              <a:t>     </a:t>
            </a:r>
            <a:r>
              <a:rPr lang="en-US" sz="1100" dirty="0">
                <a:solidFill>
                  <a:schemeClr val="bg1"/>
                </a:solidFill>
              </a:rPr>
              <a:t>ISPMNA 2022 – CD-02</a:t>
            </a:r>
            <a:r>
              <a:rPr lang="en-US" sz="750" dirty="0">
                <a:solidFill>
                  <a:schemeClr val="bg1"/>
                </a:solidFill>
              </a:rPr>
              <a:t>	</a:t>
            </a: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4333695" y="6537960"/>
            <a:ext cx="476612" cy="27432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35905291-C2B4-B048-8055-3D10E87A7C28}" type="slidenum">
              <a:rPr lang="en-US" sz="1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/>
              <a:t>‹#›</a:t>
            </a:fld>
            <a:endParaRPr lang="en-US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BE6F998-D7DD-4BDB-BD4F-B07DB7CE2F82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8229598" y="6464806"/>
            <a:ext cx="793719" cy="377620"/>
            <a:chOff x="8141939" y="6287995"/>
            <a:chExt cx="816580" cy="38849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B0CECEE-3449-5246-BAA6-213C9D093058}"/>
                </a:ext>
              </a:extLst>
            </p:cNvPr>
            <p:cNvSpPr txBox="1"/>
            <p:nvPr userDrawn="1"/>
          </p:nvSpPr>
          <p:spPr>
            <a:xfrm>
              <a:off x="8141939" y="6287995"/>
              <a:ext cx="816580" cy="3884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2800" dirty="0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0AA26D7-C293-7D46-9936-7873EC035F7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59359" y="6309397"/>
              <a:ext cx="588478" cy="350442"/>
            </a:xfrm>
            <a:prstGeom prst="rect">
              <a:avLst/>
            </a:prstGeom>
          </p:spPr>
        </p:pic>
      </p:grpSp>
      <p:sp>
        <p:nvSpPr>
          <p:cNvPr id="18" name="Title Placeholder 1">
            <a:extLst>
              <a:ext uri="{FF2B5EF4-FFF2-40B4-BE49-F238E27FC236}">
                <a16:creationId xmlns:a16="http://schemas.microsoft.com/office/drawing/2014/main" id="{1CB11352-1FF5-D744-B9A1-693846B116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10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68201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0" r:id="rId2"/>
    <p:sldLayoutId id="2147483651" r:id="rId3"/>
    <p:sldLayoutId id="2147483652" r:id="rId4"/>
    <p:sldLayoutId id="2147483653" r:id="rId5"/>
    <p:sldLayoutId id="2147483656" r:id="rId6"/>
    <p:sldLayoutId id="2147483657" r:id="rId7"/>
    <p:sldLayoutId id="2147483654" r:id="rId8"/>
    <p:sldLayoutId id="2147483658" r:id="rId9"/>
    <p:sldLayoutId id="2147483661" r:id="rId10"/>
  </p:sldLayoutIdLst>
  <p:hf hdr="0" ftr="0" dt="0"/>
  <p:txStyles>
    <p:titleStyle>
      <a:lvl1pPr algn="ctr" defTabSz="685766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42" indent="-171442" algn="l" defTabSz="685766" rtl="0" eaLnBrk="1" latinLnBrk="0" hangingPunct="1">
        <a:lnSpc>
          <a:spcPct val="100000"/>
        </a:lnSpc>
        <a:spcBef>
          <a:spcPts val="750"/>
        </a:spcBef>
        <a:buFont typeface="Arial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25" indent="-171442" algn="l" defTabSz="685766" rtl="0" eaLnBrk="1" latinLnBrk="0" hangingPunct="1">
        <a:lnSpc>
          <a:spcPct val="100000"/>
        </a:lnSpc>
        <a:spcBef>
          <a:spcPts val="375"/>
        </a:spcBef>
        <a:buFont typeface="Arial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07" indent="-171442" algn="l" defTabSz="685766" rtl="0" eaLnBrk="1" latinLnBrk="0" hangingPunct="1">
        <a:lnSpc>
          <a:spcPct val="10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090" indent="-171442" algn="l" defTabSz="685766" rtl="0" eaLnBrk="1" latinLnBrk="0" hangingPunct="1">
        <a:lnSpc>
          <a:spcPct val="10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2974" indent="-171442" algn="l" defTabSz="685766" rtl="0" eaLnBrk="1" latinLnBrk="0" hangingPunct="1">
        <a:lnSpc>
          <a:spcPct val="10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image" Target="../media/image4.png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.png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.png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43.wmf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2.wmf"/><Relationship Id="rId4" Type="http://schemas.openxmlformats.org/officeDocument/2006/relationships/image" Target="../media/image4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5.emf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7.emf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5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image" Target="../media/image6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9CB62C5B-47DD-AD4A-920D-C9425D2F07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5029200"/>
            <a:ext cx="9144000" cy="685800"/>
          </a:xfrm>
        </p:spPr>
        <p:txBody>
          <a:bodyPr anchor="ctr" anchorCtr="1"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Fourth International Symposium on </a:t>
            </a:r>
          </a:p>
          <a:p>
            <a:pPr>
              <a:spcBef>
                <a:spcPts val="0"/>
              </a:spcBef>
            </a:pPr>
            <a:r>
              <a:rPr lang="en-US" dirty="0"/>
              <a:t>Probabilistic Methodologies for Nuclear Applications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04CF011-0552-4E4D-8C86-4386BC907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182880"/>
            <a:ext cx="5852160" cy="3200400"/>
          </a:xfrm>
        </p:spPr>
        <p:txBody>
          <a:bodyPr lIns="0" rIns="0" anchor="ctr" anchorCtr="1">
            <a:noAutofit/>
          </a:bodyPr>
          <a:lstStyle/>
          <a:p>
            <a:pPr>
              <a:lnSpc>
                <a:spcPct val="90000"/>
              </a:lnSpc>
            </a:pPr>
            <a:r>
              <a:rPr lang="en-US" sz="3600" dirty="0"/>
              <a:t>Hybrid Probabilistic Model for Resistance of Pressure Tube Material in Canadian Nuclear Reactors to Crack Initiation due to Hydrided Region Overloads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406035-2173-6B45-82AB-890EB9148FA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3566160"/>
            <a:ext cx="9144000" cy="1371600"/>
          </a:xfrm>
        </p:spPr>
        <p:txBody>
          <a:bodyPr anchor="ctr" anchorCtr="1">
            <a:no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onid Gutkin and Doug Scarth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nectric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.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ronto, Ontario, Canada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185647B-9C5F-8241-BEF6-0006236DBCE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0" y="5758078"/>
            <a:ext cx="9144000" cy="685800"/>
          </a:xfrm>
        </p:spPr>
        <p:txBody>
          <a:bodyPr anchor="ctr" anchorCtr="1"/>
          <a:lstStyle/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tx2"/>
                </a:solidFill>
              </a:rPr>
              <a:t>Leicester, UK</a:t>
            </a:r>
          </a:p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tx2"/>
                </a:solidFill>
              </a:rPr>
              <a:t> Novem</a:t>
            </a:r>
            <a:r>
              <a:rPr lang="en-US" sz="2000" b="1" dirty="0">
                <a:solidFill>
                  <a:schemeClr val="tx2"/>
                </a:solidFill>
              </a:rPr>
              <a:t>ber 1 - 3, 2022</a:t>
            </a:r>
          </a:p>
        </p:txBody>
      </p:sp>
      <p:pic>
        <p:nvPicPr>
          <p:cNvPr id="7" name="Picture 20" descr="KinectricsLogo">
            <a:extLst>
              <a:ext uri="{FF2B5EF4-FFF2-40B4-BE49-F238E27FC236}">
                <a16:creationId xmlns:a16="http://schemas.microsoft.com/office/drawing/2014/main" id="{E25BB8E4-3D5F-4B65-A76F-1547AE968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6720" y="3611880"/>
            <a:ext cx="9334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047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Analytical Framework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287F6C-A9CA-49F1-AA84-337EE229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ual process-zone approach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E6812C5-779F-4DD1-A2E9-5D9BFD9DABA6}"/>
              </a:ext>
            </a:extLst>
          </p:cNvPr>
          <p:cNvGrpSpPr/>
          <p:nvPr/>
        </p:nvGrpSpPr>
        <p:grpSpPr>
          <a:xfrm>
            <a:off x="914400" y="1188720"/>
            <a:ext cx="7315200" cy="5120640"/>
            <a:chOff x="914400" y="1188720"/>
            <a:chExt cx="7315200" cy="5120640"/>
          </a:xfrm>
        </p:grpSpPr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04FCB6A2-8783-41FF-9BFF-F8F96B208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7360" y="1188720"/>
              <a:ext cx="5669280" cy="1463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0"/>
            <a:lstStyle>
              <a:lvl1pPr marL="446088" indent="-446088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0000FF"/>
                </a:buClr>
                <a:buSzPct val="9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800080"/>
                </a:buClr>
                <a:buSzPct val="125000"/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marL="630238" indent="-630238" eaLnBrk="1" hangingPunct="1">
                <a:lnSpc>
                  <a:spcPct val="95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DE8400"/>
                </a:buClr>
                <a:buSzPct val="60000"/>
                <a:buFontTx/>
                <a:buNone/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CA" altLang="en-US" sz="2000" b="1" dirty="0">
                  <a:latin typeface="Times New Roman" pitchFamily="18" charset="0"/>
                </a:rPr>
                <a:t>wo flaw-tip displacements in a hydrided region</a:t>
              </a:r>
              <a:r>
                <a:rPr lang="en-US" altLang="en-US" sz="1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000" dirty="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  <a:r>
                <a:rPr lang="en-CA" altLang="en-US" sz="2000" b="1" dirty="0">
                  <a:latin typeface="Times New Roman" pitchFamily="18" charset="0"/>
                </a:rPr>
                <a:t> </a:t>
              </a:r>
            </a:p>
            <a:p>
              <a:pPr marL="574675" indent="-287338" eaLnBrk="1" hangingPunct="1">
                <a:lnSpc>
                  <a:spcPct val="95000"/>
                </a:lnSpc>
                <a:spcBef>
                  <a:spcPts val="300"/>
                </a:spcBef>
                <a:spcAft>
                  <a:spcPct val="0"/>
                </a:spcAft>
                <a:buClrTx/>
                <a:buFont typeface="Wingdings" pitchFamily="2" charset="2"/>
                <a:buChar char="§"/>
                <a:tabLst>
                  <a:tab pos="1141413" algn="l"/>
                </a:tabLst>
              </a:pPr>
              <a:r>
                <a:rPr lang="en-US" altLang="en-US" sz="2200" b="1" i="1" dirty="0">
                  <a:latin typeface="Times New Roman" pitchFamily="18" charset="0"/>
                </a:rPr>
                <a:t>v</a:t>
              </a:r>
              <a:r>
                <a:rPr lang="en-CA" altLang="en-US" sz="1800" b="1" i="1" baseline="-20000" dirty="0">
                  <a:latin typeface="Times New Roman" pitchFamily="18" charset="0"/>
                </a:rPr>
                <a:t>hf </a:t>
              </a:r>
              <a:r>
                <a:rPr lang="en-CA" altLang="en-US" sz="2000" b="1" dirty="0">
                  <a:latin typeface="Times New Roman" pitchFamily="18" charset="0"/>
                </a:rPr>
                <a:t>:	displacement due to hydride formation</a:t>
              </a:r>
            </a:p>
            <a:p>
              <a:pPr marL="574675" indent="-287338" defTabSz="879475" eaLnBrk="1" hangingPunct="1">
                <a:lnSpc>
                  <a:spcPct val="95000"/>
                </a:lnSpc>
                <a:spcBef>
                  <a:spcPts val="0"/>
                </a:spcBef>
                <a:spcAft>
                  <a:spcPct val="0"/>
                </a:spcAft>
                <a:buClrTx/>
                <a:buFont typeface="Wingdings" pitchFamily="2" charset="2"/>
                <a:buChar char="§"/>
                <a:tabLst>
                  <a:tab pos="1141413" algn="l"/>
                </a:tabLst>
              </a:pPr>
              <a:r>
                <a:rPr lang="en-US" altLang="en-US" sz="2200" b="1" i="1" dirty="0">
                  <a:latin typeface="Times New Roman" pitchFamily="18" charset="0"/>
                </a:rPr>
                <a:t>v</a:t>
              </a:r>
              <a:r>
                <a:rPr lang="en-CA" altLang="en-US" sz="1800" b="1" i="1" baseline="-20000" dirty="0">
                  <a:latin typeface="Times New Roman" pitchFamily="18" charset="0"/>
                </a:rPr>
                <a:t>ml </a:t>
              </a:r>
              <a:r>
                <a:rPr lang="en-CA" altLang="en-US" sz="2000" b="1" dirty="0">
                  <a:latin typeface="Times New Roman" pitchFamily="18" charset="0"/>
                </a:rPr>
                <a:t>:	displacement due to plastic deformation 		of Zr-2.5Nb matrix ligaments</a:t>
              </a:r>
            </a:p>
          </p:txBody>
        </p:sp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70FA6796-8B3D-44E2-A5EE-7DD224BF1F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583272"/>
                </p:ext>
              </p:extLst>
            </p:nvPr>
          </p:nvGraphicFramePr>
          <p:xfrm>
            <a:off x="2014538" y="2755900"/>
            <a:ext cx="51149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" name="Equation" r:id="rId5" imgW="2666880" imgH="406080" progId="Equation.DSMT4">
                    <p:embed/>
                  </p:oleObj>
                </mc:Choice>
                <mc:Fallback>
                  <p:oleObj name="Equation" r:id="rId5" imgW="2666880" imgH="406080" progId="Equation.DSMT4">
                    <p:embed/>
                    <p:pic>
                      <p:nvPicPr>
                        <p:cNvPr id="56" name="Object 5">
                          <a:extLst>
                            <a:ext uri="{FF2B5EF4-FFF2-40B4-BE49-F238E27FC236}">
                              <a16:creationId xmlns:a16="http://schemas.microsoft.com/office/drawing/2014/main" id="{8CD06E3C-5C6F-4F62-9F9F-897FF4D71E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538" y="2755900"/>
                          <a:ext cx="5114925" cy="7683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19050">
                          <a:solidFill>
                            <a:srgbClr val="99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5">
              <a:extLst>
                <a:ext uri="{FF2B5EF4-FFF2-40B4-BE49-F238E27FC236}">
                  <a16:creationId xmlns:a16="http://schemas.microsoft.com/office/drawing/2014/main" id="{16FA1C2C-242C-4D7A-A13A-FB9BD2990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4400" y="5943600"/>
              <a:ext cx="7315200" cy="36576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lIns="89297" tIns="44649" rIns="89297" bIns="44649" anchor="ctr" anchorCtr="1"/>
            <a:lstStyle>
              <a:lvl1pPr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0000FF"/>
                </a:buClr>
                <a:buSzPct val="9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800080"/>
                </a:buClr>
                <a:buSzPct val="125000"/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CA" altLang="en-US" sz="1800" b="0" dirty="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  <a:r>
                <a:rPr lang="en-CA" altLang="en-US" sz="1600" b="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en-CA" altLang="en-US" sz="1700" b="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Dual process-zone approach originally </a:t>
              </a:r>
              <a:r>
                <a:rPr lang="en-CA" altLang="en-US" sz="170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develop</a:t>
              </a:r>
              <a:r>
                <a:rPr lang="en-CA" altLang="en-US" sz="1700" b="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ed by Professor E. Smith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8F5D893C-DCC5-481B-B0EF-6B90818D48C1}"/>
                </a:ext>
              </a:extLst>
            </p:cNvPr>
            <p:cNvGrpSpPr/>
            <p:nvPr/>
          </p:nvGrpSpPr>
          <p:grpSpPr>
            <a:xfrm>
              <a:off x="1258888" y="3749040"/>
              <a:ext cx="6624637" cy="1983802"/>
              <a:chOff x="139067" y="4053205"/>
              <a:chExt cx="6624637" cy="1983802"/>
            </a:xfrm>
          </p:grpSpPr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43113875-51A8-4A53-82E1-CBB0A66E05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842196"/>
                  </p:ext>
                </p:extLst>
              </p:nvPr>
            </p:nvGraphicFramePr>
            <p:xfrm>
              <a:off x="139067" y="4757103"/>
              <a:ext cx="6624637" cy="822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869" name="Equation" r:id="rId7" imgW="3682800" imgH="457200" progId="Equation.DSMT4">
                      <p:embed/>
                    </p:oleObj>
                  </mc:Choice>
                  <mc:Fallback>
                    <p:oleObj name="Equation" r:id="rId7" imgW="3682800" imgH="457200" progId="Equation.DSMT4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98B283E4-AAED-4C3D-8C73-505A092DE03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067" y="4757103"/>
                            <a:ext cx="6624637" cy="822325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95000"/>
                            </a:schemeClr>
                          </a:solidFill>
                          <a:ln w="190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AutoShape 47">
                <a:extLst>
                  <a:ext uri="{FF2B5EF4-FFF2-40B4-BE49-F238E27FC236}">
                    <a16:creationId xmlns:a16="http://schemas.microsoft.com/office/drawing/2014/main" id="{8A9DA88A-5245-42E6-9AA1-D26103C1B4E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714819" y="4053205"/>
                <a:ext cx="4297680" cy="548640"/>
              </a:xfrm>
              <a:prstGeom prst="borderCallout2">
                <a:avLst>
                  <a:gd name="adj1" fmla="val 49343"/>
                  <a:gd name="adj2" fmla="val -24"/>
                  <a:gd name="adj3" fmla="val 49343"/>
                  <a:gd name="adj4" fmla="val -3567"/>
                  <a:gd name="adj5" fmla="val 149724"/>
                  <a:gd name="adj6" fmla="val -8896"/>
                </a:avLst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rgbClr val="990000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 stress for DHC initiation under sustained operation (constant applied loads)</a:t>
                </a:r>
                <a:endParaRPr lang="en-CA" altLang="en-US" sz="17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Callout 2 1">
                <a:extLst>
                  <a:ext uri="{FF2B5EF4-FFF2-40B4-BE49-F238E27FC236}">
                    <a16:creationId xmlns:a16="http://schemas.microsoft.com/office/drawing/2014/main" id="{BB25A3AD-EE28-45B4-ACF2-2F01815B503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23379" y="5709225"/>
                <a:ext cx="3931920" cy="327782"/>
              </a:xfrm>
              <a:prstGeom prst="borderCallout2">
                <a:avLst>
                  <a:gd name="adj1" fmla="val 50190"/>
                  <a:gd name="adj2" fmla="val -917"/>
                  <a:gd name="adj3" fmla="val 50190"/>
                  <a:gd name="adj4" fmla="val -14514"/>
                  <a:gd name="adj5" fmla="val -57740"/>
                  <a:gd name="adj6" fmla="val -19396"/>
                </a:avLst>
              </a:prstGeom>
              <a:solidFill>
                <a:schemeClr val="bg1">
                  <a:lumMod val="85000"/>
                </a:schemeClr>
              </a:solidFill>
              <a:ln w="19050" algn="ctr">
                <a:solidFill>
                  <a:schemeClr val="tx1"/>
                </a:solidFill>
                <a:round/>
                <a:headEnd/>
                <a:tailEnd type="diamond" w="med" len="med"/>
              </a:ln>
            </p:spPr>
            <p:txBody>
              <a:bodyPr wrap="square" anchor="ctr" anchorCtr="1">
                <a:spAutoFit/>
              </a:bodyPr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9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CA" altLang="en-US" sz="1700" b="1" dirty="0">
                    <a:latin typeface="Times New Roman" pitchFamily="18" charset="0"/>
                    <a:cs typeface="Times New Roman" pitchFamily="18" charset="0"/>
                  </a:rPr>
                  <a:t>applied stress during hydride forma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5276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Analytical Framework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287F6C-A9CA-49F1-AA84-337EE229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seline model formulation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2D81CC8-9D84-4A99-9827-CDCAC97FD44A}"/>
              </a:ext>
            </a:extLst>
          </p:cNvPr>
          <p:cNvGrpSpPr/>
          <p:nvPr/>
        </p:nvGrpSpPr>
        <p:grpSpPr>
          <a:xfrm>
            <a:off x="1646761" y="1463675"/>
            <a:ext cx="5858304" cy="1828165"/>
            <a:chOff x="1537747" y="2151381"/>
            <a:chExt cx="5858304" cy="1828165"/>
          </a:xfrm>
        </p:grpSpPr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6F7ED2BA-6B57-457E-9971-2209AEE7A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094079"/>
                </p:ext>
              </p:extLst>
            </p:nvPr>
          </p:nvGraphicFramePr>
          <p:xfrm>
            <a:off x="2954226" y="2151381"/>
            <a:ext cx="4441825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3" name="Equation" r:id="rId5" imgW="2209680" imgH="482400" progId="Equation.DSMT4">
                    <p:embed/>
                  </p:oleObj>
                </mc:Choice>
                <mc:Fallback>
                  <p:oleObj name="Equation" r:id="rId5" imgW="2209680" imgH="482400" progId="Equation.DSMT4">
                    <p:embed/>
                    <p:pic>
                      <p:nvPicPr>
                        <p:cNvPr id="6" name="Object 12">
                          <a:extLst>
                            <a:ext uri="{FF2B5EF4-FFF2-40B4-BE49-F238E27FC236}">
                              <a16:creationId xmlns:a16="http://schemas.microsoft.com/office/drawing/2014/main" id="{6F7ED2BA-6B57-457E-9971-2209AEE7AD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226" y="2151381"/>
                          <a:ext cx="4441825" cy="96520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47">
              <a:extLst>
                <a:ext uri="{FF2B5EF4-FFF2-40B4-BE49-F238E27FC236}">
                  <a16:creationId xmlns:a16="http://schemas.microsoft.com/office/drawing/2014/main" id="{908E91FB-D640-4119-B898-0F9DF9BCFB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852016" y="3659506"/>
              <a:ext cx="3603625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370848"/>
                <a:gd name="adj6" fmla="val -22619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  <a:miter lim="800000"/>
              <a:headEnd/>
              <a:tailEnd type="diamond"/>
            </a:ln>
            <a:effectLst/>
          </p:spPr>
          <p:txBody>
            <a:bodyPr anchor="ctr" anchorCtr="0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verload crack initiation exponent</a:t>
              </a:r>
              <a:endParaRPr lang="en-CA" altLang="en-US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9CE668A4-5844-47FC-A8B6-E747E234F0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37747" y="3248026"/>
              <a:ext cx="3687398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119654"/>
                <a:gd name="adj6" fmla="val -14499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  <a:miter lim="800000"/>
              <a:headEnd/>
              <a:tailEnd type="diamond"/>
            </a:ln>
            <a:effectLst/>
          </p:spPr>
          <p:txBody>
            <a:bodyPr anchor="ctr" anchorCtr="0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verload crack initiation coefficient</a:t>
              </a:r>
              <a:endParaRPr lang="en-CA" altLang="en-US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079D7D-2419-4BE1-A2B4-C6AD7EEEB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64685"/>
              </p:ext>
            </p:extLst>
          </p:nvPr>
        </p:nvGraphicFramePr>
        <p:xfrm>
          <a:off x="1282700" y="5029200"/>
          <a:ext cx="6577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7" imgW="3657600" imgH="457200" progId="Equation.DSMT4">
                  <p:embed/>
                </p:oleObj>
              </mc:Choice>
              <mc:Fallback>
                <p:oleObj name="Equation" r:id="rId7" imgW="36576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113875-51A8-4A53-82E1-CBB0A66E05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029200"/>
                        <a:ext cx="6577013" cy="8223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023E5FB-70A7-41CC-8CBE-504E859C7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4950"/>
              </p:ext>
            </p:extLst>
          </p:nvPr>
        </p:nvGraphicFramePr>
        <p:xfrm>
          <a:off x="914400" y="3749040"/>
          <a:ext cx="72739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9" imgW="3797280" imgH="431640" progId="Equation.DSMT4">
                  <p:embed/>
                </p:oleObj>
              </mc:Choice>
              <mc:Fallback>
                <p:oleObj name="Equation" r:id="rId9" imgW="37972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F386A9-9A6E-4F64-BEB7-1CD6F894B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49040"/>
                        <a:ext cx="7273925" cy="820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7645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Analytical Framework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53CE96D-D59C-4710-8D9B-5F097EBF4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verload crack initiation exponent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44E6AB-F371-41A1-8EE6-5F20769D03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1280159"/>
            <a:ext cx="7316419" cy="5044288"/>
          </a:xfrm>
          <a:prstGeom prst="rect">
            <a:avLst/>
          </a:prstGeom>
        </p:spPr>
      </p:pic>
      <p:sp>
        <p:nvSpPr>
          <p:cNvPr id="11" name="AutoShape 47">
            <a:extLst>
              <a:ext uri="{FF2B5EF4-FFF2-40B4-BE49-F238E27FC236}">
                <a16:creationId xmlns:a16="http://schemas.microsoft.com/office/drawing/2014/main" id="{4114DA3D-8F72-4C7E-AE41-C665536BE228}"/>
              </a:ext>
            </a:extLst>
          </p:cNvPr>
          <p:cNvSpPr>
            <a:spLocks/>
          </p:cNvSpPr>
          <p:nvPr/>
        </p:nvSpPr>
        <p:spPr bwMode="auto">
          <a:xfrm flipH="1">
            <a:off x="1863632" y="1479292"/>
            <a:ext cx="2194560" cy="320040"/>
          </a:xfrm>
          <a:prstGeom prst="borderCallout2">
            <a:avLst>
              <a:gd name="adj1" fmla="val 49343"/>
              <a:gd name="adj2" fmla="val -2050"/>
              <a:gd name="adj3" fmla="val 49343"/>
              <a:gd name="adj4" fmla="val -12078"/>
              <a:gd name="adj5" fmla="val 136127"/>
              <a:gd name="adj6" fmla="val -17594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miter lim="800000"/>
            <a:headEnd/>
            <a:tailEnd type="diamond"/>
          </a:ln>
          <a:effectLst/>
        </p:spPr>
        <p:txBody>
          <a:bodyPr anchor="ctr" anchorCtr="0"/>
          <a:lstStyle/>
          <a:p>
            <a:pPr algn="ctr">
              <a:lnSpc>
                <a:spcPct val="90000"/>
              </a:lnSpc>
              <a:defRPr/>
            </a:pPr>
            <a:r>
              <a:rPr lang="en-CA" altLang="en-US" b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rate of change</a:t>
            </a:r>
          </a:p>
        </p:txBody>
      </p:sp>
      <p:sp>
        <p:nvSpPr>
          <p:cNvPr id="13" name="AutoShape 47">
            <a:extLst>
              <a:ext uri="{FF2B5EF4-FFF2-40B4-BE49-F238E27FC236}">
                <a16:creationId xmlns:a16="http://schemas.microsoft.com/office/drawing/2014/main" id="{8D9E7420-D2DA-453C-A31C-7B98C5A5D005}"/>
              </a:ext>
            </a:extLst>
          </p:cNvPr>
          <p:cNvSpPr>
            <a:spLocks/>
          </p:cNvSpPr>
          <p:nvPr/>
        </p:nvSpPr>
        <p:spPr bwMode="auto">
          <a:xfrm>
            <a:off x="4959528" y="4819028"/>
            <a:ext cx="2286000" cy="320040"/>
          </a:xfrm>
          <a:prstGeom prst="borderCallout2">
            <a:avLst>
              <a:gd name="adj1" fmla="val 49343"/>
              <a:gd name="adj2" fmla="val -2050"/>
              <a:gd name="adj3" fmla="val 49343"/>
              <a:gd name="adj4" fmla="val -12078"/>
              <a:gd name="adj5" fmla="val -57070"/>
              <a:gd name="adj6" fmla="val -17975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miter lim="800000"/>
            <a:headEnd/>
            <a:tailEnd type="diamond"/>
          </a:ln>
          <a:effectLst/>
        </p:spPr>
        <p:txBody>
          <a:bodyPr anchor="ctr" anchorCtr="0"/>
          <a:lstStyle/>
          <a:p>
            <a:pPr algn="ctr">
              <a:lnSpc>
                <a:spcPct val="90000"/>
              </a:lnSpc>
              <a:defRPr/>
            </a:pPr>
            <a:r>
              <a:rPr lang="en-CA" altLang="en-US" b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rate of chang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78EBB16-8C9C-4EC9-A148-A5C7BDB7C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4974"/>
              </p:ext>
            </p:extLst>
          </p:nvPr>
        </p:nvGraphicFramePr>
        <p:xfrm>
          <a:off x="6523932" y="2470150"/>
          <a:ext cx="1562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989E9FA-0111-4D74-8250-600412846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932" y="2470150"/>
                        <a:ext cx="1562100" cy="7239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43D7B67-E3EF-4779-84B3-08DD3C03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77174"/>
              </p:ext>
            </p:extLst>
          </p:nvPr>
        </p:nvGraphicFramePr>
        <p:xfrm>
          <a:off x="6543252" y="3400696"/>
          <a:ext cx="15427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8" imgW="1028520" imgH="482400" progId="Equation.DSMT4">
                  <p:embed/>
                </p:oleObj>
              </mc:Choice>
              <mc:Fallback>
                <p:oleObj name="Equation" r:id="rId8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7B6842-6D22-4DC4-96F9-4ECAC4282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52" y="3400696"/>
                        <a:ext cx="1542780" cy="723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284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Empirical Sub-Model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287F6C-A9CA-49F1-AA84-337EE229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cope and hierarchy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1" name="Rectangle 75">
            <a:extLst>
              <a:ext uri="{FF2B5EF4-FFF2-40B4-BE49-F238E27FC236}">
                <a16:creationId xmlns:a16="http://schemas.microsoft.com/office/drawing/2014/main" id="{295BC0C5-C1CC-4AAF-85C3-7C01EFFD10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" y="2011680"/>
            <a:ext cx="8046720" cy="10058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lIns="45720" tIns="44649" rIns="45720" bIns="44649" anchor="ctr" anchorCtr="1"/>
          <a:lstStyle>
            <a:lvl1pPr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CA" altLang="en-US" sz="2000" b="1" dirty="0">
                <a:latin typeface="Arial" pitchFamily="34" charset="0"/>
                <a:cs typeface="Arial" pitchFamily="34" charset="0"/>
              </a:rPr>
              <a:t>Empirical sub-models to adapt dual process-zone approach to </a:t>
            </a:r>
            <a:r>
              <a:rPr lang="en-CA" altLang="en-US" sz="2000" b="1" spc="-20" dirty="0">
                <a:latin typeface="Arial" pitchFamily="34" charset="0"/>
                <a:cs typeface="Arial" pitchFamily="34" charset="0"/>
              </a:rPr>
              <a:t>broad range of </a:t>
            </a:r>
            <a:r>
              <a:rPr lang="en-US" altLang="en-US" sz="2000" b="1" spc="-20" dirty="0">
                <a:latin typeface="Arial" pitchFamily="34" charset="0"/>
                <a:cs typeface="Arial" pitchFamily="34" charset="0"/>
              </a:rPr>
              <a:t>flaw geometries, hydride formation conditions and evaluation temperatures</a:t>
            </a:r>
            <a:endParaRPr lang="en-CA" altLang="en-US" sz="2000" b="1" spc="-2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75">
            <a:extLst>
              <a:ext uri="{FF2B5EF4-FFF2-40B4-BE49-F238E27FC236}">
                <a16:creationId xmlns:a16="http://schemas.microsoft.com/office/drawing/2014/main" id="{38377EC7-516F-4559-90ED-83BBB82A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" y="1188720"/>
            <a:ext cx="7863840" cy="731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660066"/>
            </a:solidFill>
          </a:ln>
        </p:spPr>
        <p:txBody>
          <a:bodyPr lIns="45720" tIns="44649" rIns="45720" bIns="44649" anchor="ctr" anchorCtr="1"/>
          <a:lstStyle>
            <a:lvl1pPr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Currently, mechanistic understanding is not sufficient to develop an entirely analytical model for overload resistance</a:t>
            </a:r>
            <a:endParaRPr lang="en-CA" altLang="en-US" sz="2000" b="1" dirty="0">
              <a:solidFill>
                <a:srgbClr val="660066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8AC1FC9-BD35-4709-AF61-9CA5FD2FEBC2}"/>
              </a:ext>
            </a:extLst>
          </p:cNvPr>
          <p:cNvGrpSpPr/>
          <p:nvPr/>
        </p:nvGrpSpPr>
        <p:grpSpPr>
          <a:xfrm>
            <a:off x="731520" y="3200400"/>
            <a:ext cx="7680960" cy="3108960"/>
            <a:chOff x="731520" y="3200400"/>
            <a:chExt cx="7680960" cy="3108960"/>
          </a:xfrm>
        </p:grpSpPr>
        <p:sp>
          <p:nvSpPr>
            <p:cNvPr id="14" name="TextBox 20">
              <a:extLst>
                <a:ext uri="{FF2B5EF4-FFF2-40B4-BE49-F238E27FC236}">
                  <a16:creationId xmlns:a16="http://schemas.microsoft.com/office/drawing/2014/main" id="{14883723-3D83-43D3-9054-2AD7A7D5E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3200400"/>
              <a:ext cx="7315200" cy="457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tIns="72000" bIns="72000" anchor="ctr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2000" spc="-20" dirty="0">
                  <a:latin typeface="Arial" pitchFamily="34" charset="0"/>
                  <a:cs typeface="Arial" pitchFamily="34" charset="0"/>
                </a:rPr>
                <a:t>Overload resistance at arbitrary temperature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5244339-0C55-4A9E-99B4-85813EB980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54480" y="5029200"/>
              <a:ext cx="0" cy="105156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none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09A3ABC-5D26-4C87-A613-B3431729AF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57400" y="5029200"/>
              <a:ext cx="0" cy="41148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9A580BE-366E-4A24-9DC8-DB85AAE5AE09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2400300" y="5086895"/>
              <a:ext cx="0" cy="685800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5A61D50-F373-46E8-916B-38D233190A8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1920240" y="5715000"/>
              <a:ext cx="0" cy="73152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1BF0DF0-9D26-4EB1-81DA-30A617E766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600" y="4389120"/>
              <a:ext cx="0" cy="822960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A1F2F61-DE95-47D3-9844-BF27C47E31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80960" y="4389120"/>
              <a:ext cx="0" cy="146304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B4FCDDE-CF91-445C-8621-54D83EA4EF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20239" y="3657600"/>
              <a:ext cx="0" cy="914400"/>
            </a:xfrm>
            <a:prstGeom prst="straightConnector1">
              <a:avLst/>
            </a:prstGeom>
            <a:ln w="25400">
              <a:solidFill>
                <a:srgbClr val="CC00CC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4DFAA7BA-9389-4D03-AB22-6E4F24E704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35633" y="3657600"/>
              <a:ext cx="0" cy="2743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oval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20">
              <a:extLst>
                <a:ext uri="{FF2B5EF4-FFF2-40B4-BE49-F238E27FC236}">
                  <a16:creationId xmlns:a16="http://schemas.microsoft.com/office/drawing/2014/main" id="{AFF3E627-C812-4A37-B37B-2C8A1B301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5212080"/>
              <a:ext cx="4389120" cy="4572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 tIns="72000" bIns="72000" anchor="ctr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2000" spc="-2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Effects of flaw geometry</a:t>
              </a:r>
            </a:p>
          </p:txBody>
        </p:sp>
        <p:sp>
          <p:nvSpPr>
            <p:cNvPr id="23" name="TextBox 20">
              <a:extLst>
                <a:ext uri="{FF2B5EF4-FFF2-40B4-BE49-F238E27FC236}">
                  <a16:creationId xmlns:a16="http://schemas.microsoft.com/office/drawing/2014/main" id="{ED9CB0E2-87D5-4A07-B690-94EE923A5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3931920"/>
              <a:ext cx="6126480" cy="45720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19050">
              <a:solidFill>
                <a:srgbClr val="660066"/>
              </a:solidFill>
              <a:miter lim="800000"/>
              <a:headEnd/>
              <a:tailEnd/>
            </a:ln>
          </p:spPr>
          <p:txBody>
            <a:bodyPr wrap="square" tIns="72000" bIns="72000" anchor="ctr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2000" spc="-20" dirty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Overload resistance at low reference temperature</a:t>
              </a:r>
            </a:p>
          </p:txBody>
        </p:sp>
        <p:sp>
          <p:nvSpPr>
            <p:cNvPr id="18" name="TextBox 20">
              <a:extLst>
                <a:ext uri="{FF2B5EF4-FFF2-40B4-BE49-F238E27FC236}">
                  <a16:creationId xmlns:a16="http://schemas.microsoft.com/office/drawing/2014/main" id="{308B4AE8-665A-49F1-B774-B55E2803F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" y="4572000"/>
              <a:ext cx="4206240" cy="4572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CC00CC"/>
              </a:solidFill>
              <a:miter lim="800000"/>
              <a:headEnd/>
              <a:tailEnd/>
            </a:ln>
          </p:spPr>
          <p:txBody>
            <a:bodyPr wrap="square" tIns="72000" bIns="72000" anchor="ctr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2000" spc="-20" dirty="0">
                  <a:solidFill>
                    <a:srgbClr val="CC00CC"/>
                  </a:solidFill>
                  <a:latin typeface="Arial" pitchFamily="34" charset="0"/>
                  <a:cs typeface="Arial" pitchFamily="34" charset="0"/>
                </a:rPr>
                <a:t>Effect of evaluation temperature</a:t>
              </a:r>
            </a:p>
          </p:txBody>
        </p:sp>
        <p:sp>
          <p:nvSpPr>
            <p:cNvPr id="16" name="TextBox 20">
              <a:extLst>
                <a:ext uri="{FF2B5EF4-FFF2-40B4-BE49-F238E27FC236}">
                  <a16:creationId xmlns:a16="http://schemas.microsoft.com/office/drawing/2014/main" id="{AD94EB9C-0937-4D42-B261-A1D525FAA5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5852160"/>
              <a:ext cx="6126480" cy="4572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C00000"/>
              </a:solidFill>
              <a:miter lim="800000"/>
              <a:headEnd/>
              <a:tailEnd/>
            </a:ln>
          </p:spPr>
          <p:txBody>
            <a:bodyPr wrap="square" lIns="0" tIns="72000" rIns="0" bIns="72000" anchor="ctr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2000" spc="-2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Effects of hydride formation condition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9706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Empirical Sub-Model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0DD917F-29F3-49A1-8498-6BC31492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Hydride non-ratchetting factor for DHC initiation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376A1AD-A8C2-472B-8BF0-16D77638AB68}"/>
              </a:ext>
            </a:extLst>
          </p:cNvPr>
          <p:cNvGrpSpPr/>
          <p:nvPr/>
        </p:nvGrpSpPr>
        <p:grpSpPr>
          <a:xfrm>
            <a:off x="822960" y="1280160"/>
            <a:ext cx="7407821" cy="5047932"/>
            <a:chOff x="822960" y="1280160"/>
            <a:chExt cx="7407821" cy="504793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8C4BAD02-EB6C-451A-97A8-5CA5A03EF081}"/>
                </a:ext>
              </a:extLst>
            </p:cNvPr>
            <p:cNvGrpSpPr/>
            <p:nvPr/>
          </p:nvGrpSpPr>
          <p:grpSpPr>
            <a:xfrm>
              <a:off x="1005840" y="1280160"/>
              <a:ext cx="7223760" cy="2240280"/>
              <a:chOff x="1371600" y="822960"/>
              <a:chExt cx="7223760" cy="2240280"/>
            </a:xfrm>
          </p:grpSpPr>
          <p:graphicFrame>
            <p:nvGraphicFramePr>
              <p:cNvPr id="5" name="Object 7">
                <a:extLst>
                  <a:ext uri="{FF2B5EF4-FFF2-40B4-BE49-F238E27FC236}">
                    <a16:creationId xmlns:a16="http://schemas.microsoft.com/office/drawing/2014/main" id="{B82D04A2-A41F-40B7-B903-4EA728221B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995596"/>
                  </p:ext>
                </p:extLst>
              </p:nvPr>
            </p:nvGraphicFramePr>
            <p:xfrm>
              <a:off x="3085148" y="1463675"/>
              <a:ext cx="2997200" cy="684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69" name="Equation" r:id="rId5" imgW="1663560" imgH="380880" progId="Equation.DSMT4">
                      <p:embed/>
                    </p:oleObj>
                  </mc:Choice>
                  <mc:Fallback>
                    <p:oleObj name="Equation" r:id="rId5" imgW="1663560" imgH="380880" progId="Equation.DSMT4">
                      <p:embed/>
                      <p:pic>
                        <p:nvPicPr>
                          <p:cNvPr id="24" name="Object 7">
                            <a:extLst>
                              <a:ext uri="{FF2B5EF4-FFF2-40B4-BE49-F238E27FC236}">
                                <a16:creationId xmlns:a16="http://schemas.microsoft.com/office/drawing/2014/main" id="{419DF4A1-B5F0-4451-B94D-F76F0EC826C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5148" y="1463675"/>
                            <a:ext cx="2997200" cy="684213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AutoShape 47">
                <a:extLst>
                  <a:ext uri="{FF2B5EF4-FFF2-40B4-BE49-F238E27FC236}">
                    <a16:creationId xmlns:a16="http://schemas.microsoft.com/office/drawing/2014/main" id="{99C60772-97A6-4720-8188-69C29DD9BD1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828800" y="822960"/>
                <a:ext cx="2926080" cy="457200"/>
              </a:xfrm>
              <a:prstGeom prst="borderCallout2">
                <a:avLst>
                  <a:gd name="adj1" fmla="val 49343"/>
                  <a:gd name="adj2" fmla="val -1122"/>
                  <a:gd name="adj3" fmla="val 49343"/>
                  <a:gd name="adj4" fmla="val -9295"/>
                  <a:gd name="adj5" fmla="val 167029"/>
                  <a:gd name="adj6" fmla="val -15935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2">
                    <a:lumMod val="60000"/>
                    <a:lumOff val="40000"/>
                  </a:schemeClr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 algn="ctr">
                  <a:lnSpc>
                    <a:spcPct val="8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dride non-ratchetting factor for DHC initiation 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AutoShape 47">
                <a:extLst>
                  <a:ext uri="{FF2B5EF4-FFF2-40B4-BE49-F238E27FC236}">
                    <a16:creationId xmlns:a16="http://schemas.microsoft.com/office/drawing/2014/main" id="{128D3F50-6FBA-49F6-A1F6-4681E1092B8C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371600" y="2331720"/>
                <a:ext cx="2882946" cy="731520"/>
              </a:xfrm>
              <a:prstGeom prst="borderCallout2">
                <a:avLst>
                  <a:gd name="adj1" fmla="val 49343"/>
                  <a:gd name="adj2" fmla="val -842"/>
                  <a:gd name="adj3" fmla="val 49343"/>
                  <a:gd name="adj4" fmla="val -8500"/>
                  <a:gd name="adj5" fmla="val -44158"/>
                  <a:gd name="adj6" fmla="val -10569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990000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 anchorCtr="1"/>
              <a:lstStyle/>
              <a:p>
                <a:pPr algn="ctr">
                  <a:lnSpc>
                    <a:spcPct val="8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 stress for DHC initiation under ratchetting hydride formation conditions </a:t>
                </a:r>
                <a:r>
                  <a:rPr lang="en-CA" altLang="en-US" sz="1600" b="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*</a:t>
                </a:r>
                <a:endParaRPr lang="en-CA" altLang="en-US" sz="1600" b="1" spc="-3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utoShape 47">
                <a:extLst>
                  <a:ext uri="{FF2B5EF4-FFF2-40B4-BE49-F238E27FC236}">
                    <a16:creationId xmlns:a16="http://schemas.microsoft.com/office/drawing/2014/main" id="{693798E4-488F-42DE-A44B-0EF4C8980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6480" y="2468880"/>
                <a:ext cx="2468880" cy="548640"/>
              </a:xfrm>
              <a:prstGeom prst="borderCallout2">
                <a:avLst>
                  <a:gd name="adj1" fmla="val 49343"/>
                  <a:gd name="adj2" fmla="val -939"/>
                  <a:gd name="adj3" fmla="val 49343"/>
                  <a:gd name="adj4" fmla="val -12078"/>
                  <a:gd name="adj5" fmla="val -111909"/>
                  <a:gd name="adj6" fmla="val -17419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C00000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 anchorCtr="1"/>
              <a:lstStyle/>
              <a:p>
                <a:pPr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CA" altLang="en-US" sz="1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R</a:t>
                </a: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0: ratchetting</a:t>
                </a:r>
              </a:p>
              <a:p>
                <a:pPr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CA" altLang="en-US" sz="1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R</a:t>
                </a: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1: non-ratchetting</a:t>
                </a:r>
              </a:p>
            </p:txBody>
          </p:sp>
        </p:grpSp>
        <p:sp>
          <p:nvSpPr>
            <p:cNvPr id="9" name="Rectangle 75">
              <a:extLst>
                <a:ext uri="{FF2B5EF4-FFF2-40B4-BE49-F238E27FC236}">
                  <a16:creationId xmlns:a16="http://schemas.microsoft.com/office/drawing/2014/main" id="{18EE3B35-D339-4183-8886-EC98BA466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" y="6008052"/>
              <a:ext cx="4389120" cy="320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lIns="0" tIns="44649" rIns="0" bIns="44649" anchor="ctr" anchorCtr="1"/>
            <a:lstStyle>
              <a:lvl1pPr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0000FF"/>
                </a:buClr>
                <a:buSzPct val="90000"/>
                <a:buFont typeface="Wingdings" pitchFamily="2" charset="2"/>
                <a:buChar char="v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1pPr>
              <a:lvl2pPr marL="742950" indent="-28575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800080"/>
                </a:buClr>
                <a:buSzPct val="125000"/>
                <a:buChar char="•"/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2pPr>
              <a:lvl3pPr marL="11430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3pPr>
              <a:lvl4pPr marL="16002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4pPr>
              <a:lvl5pPr marL="2057400" indent="-228600" defTabSz="893763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5pPr>
              <a:lvl6pPr marL="25146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6pPr>
              <a:lvl7pPr marL="29718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7pPr>
              <a:lvl8pPr marL="34290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8pPr>
              <a:lvl9pPr marL="3886200" indent="-228600" defTabSz="893763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4"/>
                </a:buBlip>
                <a:defRPr sz="2400">
                  <a:solidFill>
                    <a:schemeClr val="tx1"/>
                  </a:solidFill>
                  <a:latin typeface="Tahoma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1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CA" altLang="en-US" sz="1800" b="0" dirty="0">
                  <a:solidFill>
                    <a:srgbClr val="990033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  <a:r>
                <a:rPr lang="en-CA" altLang="en-US" sz="1600" b="0" dirty="0">
                  <a:latin typeface="Arial" pitchFamily="34" charset="0"/>
                  <a:cs typeface="Arial" pitchFamily="34" charset="0"/>
                </a:rPr>
                <a:t>  </a:t>
              </a:r>
              <a:r>
                <a:rPr lang="en-CA" altLang="en-US" sz="1800" b="0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en-CA" altLang="en-US" sz="1800" dirty="0">
                  <a:latin typeface="Arial" pitchFamily="34" charset="0"/>
                  <a:cs typeface="Arial" pitchFamily="34" charset="0"/>
                </a:rPr>
                <a:t>nalytical process-zone model (Slide 9)</a:t>
              </a:r>
              <a:endParaRPr lang="en-CA" alt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Down Arrow 13">
              <a:extLst>
                <a:ext uri="{FF2B5EF4-FFF2-40B4-BE49-F238E27FC236}">
                  <a16:creationId xmlns:a16="http://schemas.microsoft.com/office/drawing/2014/main" id="{5402ADFE-B465-46FD-96EB-49827AA93E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619082" y="2560320"/>
              <a:ext cx="411299" cy="1627632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020E7105-8F0D-40A6-A084-320E9F489EFA}"/>
                </a:ext>
              </a:extLst>
            </p:cNvPr>
            <p:cNvGrpSpPr/>
            <p:nvPr/>
          </p:nvGrpSpPr>
          <p:grpSpPr>
            <a:xfrm>
              <a:off x="1341582" y="3749040"/>
              <a:ext cx="6889199" cy="2553335"/>
              <a:chOff x="1341582" y="3749040"/>
              <a:chExt cx="6889199" cy="2553335"/>
            </a:xfrm>
          </p:grpSpPr>
          <p:graphicFrame>
            <p:nvGraphicFramePr>
              <p:cNvPr id="10" name="Object 13">
                <a:extLst>
                  <a:ext uri="{FF2B5EF4-FFF2-40B4-BE49-F238E27FC236}">
                    <a16:creationId xmlns:a16="http://schemas.microsoft.com/office/drawing/2014/main" id="{D68D1C70-273B-4620-A3F6-27C9B07E2B5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2326202"/>
                  </p:ext>
                </p:extLst>
              </p:nvPr>
            </p:nvGraphicFramePr>
            <p:xfrm>
              <a:off x="2676684" y="4206240"/>
              <a:ext cx="307975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70" name="Equation" r:id="rId8" imgW="1739880" imgH="495000" progId="Equation.DSMT4">
                      <p:embed/>
                    </p:oleObj>
                  </mc:Choice>
                  <mc:Fallback>
                    <p:oleObj name="Equation" r:id="rId8" imgW="1739880" imgH="495000" progId="Equation.DSMT4">
                      <p:embed/>
                      <p:pic>
                        <p:nvPicPr>
                          <p:cNvPr id="55" name="Object 13">
                            <a:extLst>
                              <a:ext uri="{FF2B5EF4-FFF2-40B4-BE49-F238E27FC236}">
                                <a16:creationId xmlns:a16="http://schemas.microsoft.com/office/drawing/2014/main" id="{BCE37AF7-9D35-4ABE-9E66-10A418D820B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6684" y="4206240"/>
                            <a:ext cx="3079750" cy="876300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19050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AutoShape 47">
                <a:extLst>
                  <a:ext uri="{FF2B5EF4-FFF2-40B4-BE49-F238E27FC236}">
                    <a16:creationId xmlns:a16="http://schemas.microsoft.com/office/drawing/2014/main" id="{2D424A63-B157-4077-BA18-2027489BDC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30381" y="5212080"/>
                <a:ext cx="3200400" cy="365760"/>
              </a:xfrm>
              <a:prstGeom prst="borderCallout2">
                <a:avLst>
                  <a:gd name="adj1" fmla="val 49343"/>
                  <a:gd name="adj2" fmla="val -836"/>
                  <a:gd name="adj3" fmla="val 49343"/>
                  <a:gd name="adj4" fmla="val -6614"/>
                  <a:gd name="adj5" fmla="val -53448"/>
                  <a:gd name="adj6" fmla="val -11317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 anchorCtr="1"/>
              <a:lstStyle/>
              <a:p>
                <a:pPr algn="ctr">
                  <a:lnSpc>
                    <a:spcPct val="8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ivalent hydrogen concentration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13">
                <a:extLst>
                  <a:ext uri="{FF2B5EF4-FFF2-40B4-BE49-F238E27FC236}">
                    <a16:creationId xmlns:a16="http://schemas.microsoft.com/office/drawing/2014/main" id="{14C40E17-804E-4F9C-B34D-C22802313F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2376154"/>
                  </p:ext>
                </p:extLst>
              </p:nvPr>
            </p:nvGraphicFramePr>
            <p:xfrm>
              <a:off x="5486400" y="5734050"/>
              <a:ext cx="2438400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71" name="Equation" r:id="rId10" imgW="1523880" imgH="355320" progId="Equation.DSMT4">
                      <p:embed/>
                    </p:oleObj>
                  </mc:Choice>
                  <mc:Fallback>
                    <p:oleObj name="Equation" r:id="rId10" imgW="1523880" imgH="355320" progId="Equation.DSMT4">
                      <p:embed/>
                      <p:pic>
                        <p:nvPicPr>
                          <p:cNvPr id="10" name="Object 13">
                            <a:extLst>
                              <a:ext uri="{FF2B5EF4-FFF2-40B4-BE49-F238E27FC236}">
                                <a16:creationId xmlns:a16="http://schemas.microsoft.com/office/drawing/2014/main" id="{D68D1C70-273B-4620-A3F6-27C9B07E2B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6400" y="5734050"/>
                            <a:ext cx="2438400" cy="568325"/>
                          </a:xfrm>
                          <a:prstGeom prst="rect">
                            <a:avLst/>
                          </a:prstGeom>
                          <a:solidFill>
                            <a:schemeClr val="accent3">
                              <a:lumMod val="20000"/>
                              <a:lumOff val="80000"/>
                            </a:schemeClr>
                          </a:solidFill>
                          <a:ln w="19050">
                            <a:solidFill>
                              <a:srgbClr val="00206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AutoShape 47">
                <a:extLst>
                  <a:ext uri="{FF2B5EF4-FFF2-40B4-BE49-F238E27FC236}">
                    <a16:creationId xmlns:a16="http://schemas.microsoft.com/office/drawing/2014/main" id="{2BF4AEC2-2C77-4D1D-948E-CD3B750E12A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341582" y="5212080"/>
                <a:ext cx="2350634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-100607"/>
                  <a:gd name="adj6" fmla="val -16014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e-of-change parameter</a:t>
                </a:r>
              </a:p>
            </p:txBody>
          </p:sp>
          <p:sp>
            <p:nvSpPr>
              <p:cNvPr id="17" name="AutoShape 47">
                <a:extLst>
                  <a:ext uri="{FF2B5EF4-FFF2-40B4-BE49-F238E27FC236}">
                    <a16:creationId xmlns:a16="http://schemas.microsoft.com/office/drawing/2014/main" id="{F2370840-A1D3-48C0-B8CC-5EE971CB73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1006" y="3749040"/>
                <a:ext cx="1645920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160619"/>
                  <a:gd name="adj6" fmla="val -15275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ape paramete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66699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Empirical Sub-Model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0DD917F-29F3-49A1-8498-6BC31492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Overload crack initiation exponent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6D44E07-2145-47AF-9ECC-51BC84A878A7}"/>
              </a:ext>
            </a:extLst>
          </p:cNvPr>
          <p:cNvGrpSpPr/>
          <p:nvPr/>
        </p:nvGrpSpPr>
        <p:grpSpPr>
          <a:xfrm>
            <a:off x="914400" y="1463675"/>
            <a:ext cx="7505700" cy="4519631"/>
            <a:chOff x="914400" y="1463675"/>
            <a:chExt cx="7505700" cy="4519631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989E9FA-0111-4D74-8250-6004128467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680160"/>
                </p:ext>
              </p:extLst>
            </p:nvPr>
          </p:nvGraphicFramePr>
          <p:xfrm>
            <a:off x="6858000" y="2799821"/>
            <a:ext cx="15621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1" name="Equation" r:id="rId5" imgW="1041120" imgH="482400" progId="Equation.DSMT4">
                    <p:embed/>
                  </p:oleObj>
                </mc:Choice>
                <mc:Fallback>
                  <p:oleObj name="Equation" r:id="rId5" imgW="1041120" imgH="4824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9A8BB2F-7F7F-415C-83C7-7EDEBF114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2799821"/>
                          <a:ext cx="1562100" cy="7239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27B6842-6D22-4DC4-96F9-4ECAC4282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027411"/>
                </p:ext>
              </p:extLst>
            </p:nvPr>
          </p:nvGraphicFramePr>
          <p:xfrm>
            <a:off x="6877320" y="4741863"/>
            <a:ext cx="1542780" cy="72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2" name="Equation" r:id="rId7" imgW="1028520" imgH="482400" progId="Equation.DSMT4">
                    <p:embed/>
                  </p:oleObj>
                </mc:Choice>
                <mc:Fallback>
                  <p:oleObj name="Equation" r:id="rId7" imgW="1028520" imgH="4824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1F63BD86-7AB3-497A-A519-2A14CAB07F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320" y="4741863"/>
                          <a:ext cx="1542780" cy="7236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1838F00D-D208-4B55-98E2-83B3A68290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629629"/>
                </p:ext>
              </p:extLst>
            </p:nvPr>
          </p:nvGraphicFramePr>
          <p:xfrm>
            <a:off x="6896100" y="1828800"/>
            <a:ext cx="1524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3" name="Equation" r:id="rId9" imgW="1015920" imgH="482400" progId="Equation.DSMT4">
                    <p:embed/>
                  </p:oleObj>
                </mc:Choice>
                <mc:Fallback>
                  <p:oleObj name="Equation" r:id="rId9" imgW="1015920" imgH="4824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3989E9FA-0111-4D74-8250-6004128467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00" y="1828800"/>
                          <a:ext cx="1524000" cy="7239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5EA367F-0F86-4A02-93C8-2CDCFC0D6F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9999"/>
                </p:ext>
              </p:extLst>
            </p:nvPr>
          </p:nvGraphicFramePr>
          <p:xfrm>
            <a:off x="6858000" y="3770842"/>
            <a:ext cx="15621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4" name="Equation" r:id="rId11" imgW="1041120" imgH="482400" progId="Equation.DSMT4">
                    <p:embed/>
                  </p:oleObj>
                </mc:Choice>
                <mc:Fallback>
                  <p:oleObj name="Equation" r:id="rId11" imgW="1041120" imgH="4824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527B6842-6D22-4DC4-96F9-4ECAC4282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770842"/>
                          <a:ext cx="1562100" cy="72390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69BEED2-8FFF-4193-86D0-0B853F6589FD}"/>
                </a:ext>
              </a:extLst>
            </p:cNvPr>
            <p:cNvGrpSpPr/>
            <p:nvPr/>
          </p:nvGrpSpPr>
          <p:grpSpPr>
            <a:xfrm>
              <a:off x="914400" y="1463675"/>
              <a:ext cx="5029200" cy="4519631"/>
              <a:chOff x="914400" y="1463675"/>
              <a:chExt cx="5029200" cy="4519631"/>
            </a:xfrm>
          </p:grpSpPr>
          <p:sp>
            <p:nvSpPr>
              <p:cNvPr id="22" name="Rectangle 3">
                <a:extLst>
                  <a:ext uri="{FF2B5EF4-FFF2-40B4-BE49-F238E27FC236}">
                    <a16:creationId xmlns:a16="http://schemas.microsoft.com/office/drawing/2014/main" id="{97723757-159B-4F76-970F-4FFE399092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3200" y="3202893"/>
                <a:ext cx="3200400" cy="94183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20000"/>
                </a:schemeClr>
              </a:solidFill>
              <a:ln w="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112713" lvl="0">
                  <a:buClr>
                    <a:srgbClr val="0000FF"/>
                  </a:buClr>
                  <a:defRPr/>
                </a:pPr>
                <a:r>
                  <a:rPr lang="en-US" altLang="en-US" sz="1400" b="1" kern="0" spc="-1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ride formation factor</a:t>
                </a:r>
                <a:endParaRPr kumimoji="0" lang="en-US" altLang="en-US" sz="1400" b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A3BE71E6-5F85-4208-8B0A-6797B9FC424A}"/>
                  </a:ext>
                </a:extLst>
              </p:cNvPr>
              <p:cNvGrpSpPr/>
              <p:nvPr/>
            </p:nvGrpSpPr>
            <p:grpSpPr>
              <a:xfrm>
                <a:off x="1188720" y="1463675"/>
                <a:ext cx="4531360" cy="1520825"/>
                <a:chOff x="1188720" y="1359535"/>
                <a:chExt cx="4531360" cy="1520825"/>
              </a:xfrm>
            </p:grpSpPr>
            <p:graphicFrame>
              <p:nvGraphicFramePr>
                <p:cNvPr id="12" name="Object 6">
                  <a:extLst>
                    <a:ext uri="{FF2B5EF4-FFF2-40B4-BE49-F238E27FC236}">
                      <a16:creationId xmlns:a16="http://schemas.microsoft.com/office/drawing/2014/main" id="{13082D4D-511E-4FFE-B38A-F2183CE6656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615645890"/>
                    </p:ext>
                  </p:extLst>
                </p:nvPr>
              </p:nvGraphicFramePr>
              <p:xfrm>
                <a:off x="2468880" y="1359535"/>
                <a:ext cx="3251200" cy="1006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85" name="Equation" r:id="rId13" imgW="2031840" imgH="609480" progId="Equation.DSMT4">
                        <p:embed/>
                      </p:oleObj>
                    </mc:Choice>
                    <mc:Fallback>
                      <p:oleObj name="Equation" r:id="rId13" imgW="2031840" imgH="609480" progId="Equation.DSMT4">
                        <p:embed/>
                        <p:pic>
                          <p:nvPicPr>
                            <p:cNvPr id="48" name="Object 6">
                              <a:extLst>
                                <a:ext uri="{FF2B5EF4-FFF2-40B4-BE49-F238E27FC236}">
                                  <a16:creationId xmlns:a16="http://schemas.microsoft.com/office/drawing/2014/main" id="{DE979294-57BE-4CAC-BDC4-99655A504D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8880" y="1359535"/>
                              <a:ext cx="3251200" cy="1006475"/>
                            </a:xfrm>
                            <a:prstGeom prst="rect">
                              <a:avLst/>
                            </a:prstGeom>
                            <a:solidFill>
                              <a:srgbClr val="CCFFFF"/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AutoShape 47">
                  <a:extLst>
                    <a:ext uri="{FF2B5EF4-FFF2-40B4-BE49-F238E27FC236}">
                      <a16:creationId xmlns:a16="http://schemas.microsoft.com/office/drawing/2014/main" id="{F2358531-1E38-4934-8D1B-337BCF830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188720" y="2560320"/>
                  <a:ext cx="2651760" cy="320040"/>
                </a:xfrm>
                <a:prstGeom prst="borderCallout2">
                  <a:avLst>
                    <a:gd name="adj1" fmla="val 49343"/>
                    <a:gd name="adj2" fmla="val -2050"/>
                    <a:gd name="adj3" fmla="val 49343"/>
                    <a:gd name="adj4" fmla="val -12078"/>
                    <a:gd name="adj5" fmla="val -103327"/>
                    <a:gd name="adj6" fmla="val -15846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rgbClr val="800080"/>
                  </a:solidFill>
                  <a:miter lim="800000"/>
                  <a:headEnd/>
                  <a:tailEnd type="diamond"/>
                </a:ln>
                <a:effectLst/>
              </p:spPr>
              <p:txBody>
                <a:bodyPr anchor="ctr" anchorCtr="0"/>
                <a:lstStyle/>
                <a:p>
                  <a:pPr algn="ctr">
                    <a:lnSpc>
                      <a:spcPct val="90000"/>
                    </a:lnSpc>
                    <a:defRPr/>
                  </a:pPr>
                  <a:r>
                    <a:rPr lang="en-CA" altLang="en-US" sz="1600" b="1" spc="-3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te-of-change parameter</a:t>
                  </a:r>
                </a:p>
              </p:txBody>
            </p: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A2FB751B-B87E-41D2-A5E6-E222CB3A7D9E}"/>
                  </a:ext>
                </a:extLst>
              </p:cNvPr>
              <p:cNvGrpSpPr/>
              <p:nvPr/>
            </p:nvGrpSpPr>
            <p:grpSpPr>
              <a:xfrm>
                <a:off x="914400" y="3552825"/>
                <a:ext cx="4995545" cy="2430481"/>
                <a:chOff x="914400" y="3448685"/>
                <a:chExt cx="4995545" cy="2430481"/>
              </a:xfrm>
            </p:grpSpPr>
            <p:graphicFrame>
              <p:nvGraphicFramePr>
                <p:cNvPr id="14" name="Object 7">
                  <a:extLst>
                    <a:ext uri="{FF2B5EF4-FFF2-40B4-BE49-F238E27FC236}">
                      <a16:creationId xmlns:a16="http://schemas.microsoft.com/office/drawing/2014/main" id="{6F8E20A5-15E5-4D8B-81A9-DB8BE9B7D521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109496899"/>
                    </p:ext>
                  </p:extLst>
                </p:nvPr>
              </p:nvGraphicFramePr>
              <p:xfrm>
                <a:off x="3017520" y="3448685"/>
                <a:ext cx="2892425" cy="544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286" name="Equation" r:id="rId15" imgW="1752480" imgH="330120" progId="Equation.DSMT4">
                        <p:embed/>
                      </p:oleObj>
                    </mc:Choice>
                    <mc:Fallback>
                      <p:oleObj name="Equation" r:id="rId15" imgW="1752480" imgH="330120" progId="Equation.DSMT4">
                        <p:embed/>
                        <p:pic>
                          <p:nvPicPr>
                            <p:cNvPr id="50" name="Object 7">
                              <a:extLst>
                                <a:ext uri="{FF2B5EF4-FFF2-40B4-BE49-F238E27FC236}">
                                  <a16:creationId xmlns:a16="http://schemas.microsoft.com/office/drawing/2014/main" id="{FFC6F639-974F-49A9-BBDC-8CA38B7AAFA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7520" y="3448685"/>
                              <a:ext cx="2892425" cy="544513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AutoShape 47">
                  <a:extLst>
                    <a:ext uri="{FF2B5EF4-FFF2-40B4-BE49-F238E27FC236}">
                      <a16:creationId xmlns:a16="http://schemas.microsoft.com/office/drawing/2014/main" id="{FF1645BC-EC57-4BE0-806D-123B27C1A3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914400" y="4190841"/>
                  <a:ext cx="2743200" cy="320040"/>
                </a:xfrm>
                <a:prstGeom prst="borderCallout2">
                  <a:avLst>
                    <a:gd name="adj1" fmla="val 49343"/>
                    <a:gd name="adj2" fmla="val -2050"/>
                    <a:gd name="adj3" fmla="val 49343"/>
                    <a:gd name="adj4" fmla="val -12078"/>
                    <a:gd name="adj5" fmla="val -95164"/>
                    <a:gd name="adj6" fmla="val -1704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rgbClr val="800080"/>
                  </a:solidFill>
                  <a:miter lim="800000"/>
                  <a:headEnd/>
                  <a:tailEnd type="diamond"/>
                </a:ln>
                <a:effectLst/>
              </p:spPr>
              <p:txBody>
                <a:bodyPr anchor="ctr" anchorCtr="0"/>
                <a:lstStyle/>
                <a:p>
                  <a:pPr algn="ctr">
                    <a:lnSpc>
                      <a:spcPct val="90000"/>
                    </a:lnSpc>
                    <a:defRPr/>
                  </a:pPr>
                  <a:r>
                    <a:rPr lang="en-CA" altLang="en-US" sz="1600" b="1" spc="-3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te-of-change parameter</a:t>
                  </a:r>
                </a:p>
              </p:txBody>
            </p:sp>
            <p:sp>
              <p:nvSpPr>
                <p:cNvPr id="11" name="AutoShape 47">
                  <a:extLst>
                    <a:ext uri="{FF2B5EF4-FFF2-40B4-BE49-F238E27FC236}">
                      <a16:creationId xmlns:a16="http://schemas.microsoft.com/office/drawing/2014/main" id="{52012D16-2EDF-4D88-AA55-259246EE64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45920" y="5330526"/>
                  <a:ext cx="3291840" cy="548640"/>
                </a:xfrm>
                <a:prstGeom prst="borderCallout2">
                  <a:avLst>
                    <a:gd name="adj1" fmla="val 49343"/>
                    <a:gd name="adj2" fmla="val -2050"/>
                    <a:gd name="adj3" fmla="val 49343"/>
                    <a:gd name="adj4" fmla="val -6121"/>
                    <a:gd name="adj5" fmla="val -263091"/>
                    <a:gd name="adj6" fmla="val -13692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rgbClr val="C00000"/>
                  </a:solidFill>
                  <a:miter lim="800000"/>
                  <a:headEnd/>
                  <a:tailEnd type="diamond"/>
                </a:ln>
                <a:effectLst/>
              </p:spPr>
              <p:txBody>
                <a:bodyPr anchor="ctr" anchorCtr="1"/>
                <a:lstStyle/>
                <a:p>
                  <a:pPr algn="ctr">
                    <a:lnSpc>
                      <a:spcPct val="80000"/>
                    </a:lnSpc>
                    <a:defRPr/>
                  </a:pPr>
                  <a:r>
                    <a: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umber of non-ratchetting thermal cycles since flaw formation</a:t>
                  </a:r>
                  <a:endParaRPr lang="en-CA" altLang="en-US" sz="1600" b="1" spc="-30" dirty="0">
                    <a:solidFill>
                      <a:srgbClr val="9900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AutoShape 47">
                  <a:extLst>
                    <a:ext uri="{FF2B5EF4-FFF2-40B4-BE49-F238E27FC236}">
                      <a16:creationId xmlns:a16="http://schemas.microsoft.com/office/drawing/2014/main" id="{83B64975-956E-439E-ABD6-1D001DB705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645920" y="4646383"/>
                  <a:ext cx="2529840" cy="548640"/>
                </a:xfrm>
                <a:prstGeom prst="borderCallout2">
                  <a:avLst>
                    <a:gd name="adj1" fmla="val 49343"/>
                    <a:gd name="adj2" fmla="val -939"/>
                    <a:gd name="adj3" fmla="val 49343"/>
                    <a:gd name="adj4" fmla="val -12078"/>
                    <a:gd name="adj5" fmla="val -138893"/>
                    <a:gd name="adj6" fmla="val -19829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rgbClr val="C00000"/>
                  </a:solidFill>
                  <a:miter lim="800000"/>
                  <a:headEnd/>
                  <a:tailEnd type="diamon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 anchorCtr="1"/>
                <a:lstStyle/>
                <a:p>
                  <a:pPr>
                    <a:defRPr/>
                  </a:pPr>
                  <a:r>
                    <a: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[</a:t>
                  </a:r>
                  <a:r>
                    <a:rPr lang="en-CA" altLang="en-US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R</a:t>
                  </a:r>
                  <a:r>
                    <a: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] = 0: ratchetting</a:t>
                  </a:r>
                </a:p>
                <a:p>
                  <a:pPr>
                    <a:defRPr/>
                  </a:pPr>
                  <a:r>
                    <a: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[</a:t>
                  </a:r>
                  <a:r>
                    <a:rPr lang="en-CA" altLang="en-US" sz="1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R</a:t>
                  </a:r>
                  <a:r>
                    <a: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] = 1: non-ratchetting</a:t>
                  </a:r>
                </a:p>
              </p:txBody>
            </p:sp>
          </p:grpSp>
          <p:sp>
            <p:nvSpPr>
              <p:cNvPr id="13" name="Down Arrow 13">
                <a:extLst>
                  <a:ext uri="{FF2B5EF4-FFF2-40B4-BE49-F238E27FC236}">
                    <a16:creationId xmlns:a16="http://schemas.microsoft.com/office/drawing/2014/main" id="{DACE2D26-52F2-470B-882F-3C5AEDFF3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937760" y="2435860"/>
                <a:ext cx="411299" cy="109728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1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1402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Empirical Sub-Model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0DD917F-29F3-49A1-8498-6BC31492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Overload crack initiation coefficient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2B66C88-1F31-4B91-822D-5AAF0F381CDC}"/>
              </a:ext>
            </a:extLst>
          </p:cNvPr>
          <p:cNvGrpSpPr/>
          <p:nvPr/>
        </p:nvGrpSpPr>
        <p:grpSpPr>
          <a:xfrm>
            <a:off x="914400" y="1371600"/>
            <a:ext cx="7315200" cy="4814887"/>
            <a:chOff x="914400" y="1371600"/>
            <a:chExt cx="7315200" cy="4814887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31ED6E5-6503-438D-A987-5A4D70EEF03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38969362"/>
                </p:ext>
              </p:extLst>
            </p:nvPr>
          </p:nvGraphicFramePr>
          <p:xfrm>
            <a:off x="3749040" y="1371600"/>
            <a:ext cx="3452813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8" name="Equation" r:id="rId5" imgW="2031840" imgH="355320" progId="Equation.DSMT4">
                    <p:embed/>
                  </p:oleObj>
                </mc:Choice>
                <mc:Fallback>
                  <p:oleObj name="Equation" r:id="rId5" imgW="2031840" imgH="35532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BB6B0C4-5480-4471-B5B4-90FA0CDB80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040" y="1371600"/>
                          <a:ext cx="3452813" cy="58578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Down Arrow 13">
              <a:extLst>
                <a:ext uri="{FF2B5EF4-FFF2-40B4-BE49-F238E27FC236}">
                  <a16:creationId xmlns:a16="http://schemas.microsoft.com/office/drawing/2014/main" id="{139497AA-A8DD-4A66-847C-30B133E2E6F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633422" y="1911667"/>
              <a:ext cx="411299" cy="73152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sp>
          <p:nvSpPr>
            <p:cNvPr id="11" name="Down Arrow 13">
              <a:extLst>
                <a:ext uri="{FF2B5EF4-FFF2-40B4-BE49-F238E27FC236}">
                  <a16:creationId xmlns:a16="http://schemas.microsoft.com/office/drawing/2014/main" id="{95855436-86B8-4781-884F-F665CB8593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669280" y="1911667"/>
              <a:ext cx="411299" cy="237744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4483A98-C5A6-4D30-BEC8-3F179D8DC730}"/>
                </a:ext>
              </a:extLst>
            </p:cNvPr>
            <p:cNvGrpSpPr/>
            <p:nvPr/>
          </p:nvGrpSpPr>
          <p:grpSpPr>
            <a:xfrm>
              <a:off x="1828800" y="3977639"/>
              <a:ext cx="6326959" cy="2208848"/>
              <a:chOff x="1828800" y="3977639"/>
              <a:chExt cx="6326959" cy="2208848"/>
            </a:xfrm>
          </p:grpSpPr>
          <p:sp>
            <p:nvSpPr>
              <p:cNvPr id="23" name="Rectangle 3">
                <a:extLst>
                  <a:ext uri="{FF2B5EF4-FFF2-40B4-BE49-F238E27FC236}">
                    <a16:creationId xmlns:a16="http://schemas.microsoft.com/office/drawing/2014/main" id="{DA08580B-A5B9-4945-8713-095A80C048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5127" y="3977639"/>
                <a:ext cx="2770632" cy="94183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20000"/>
                </a:schemeClr>
              </a:solidFill>
              <a:ln w="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687388" lvl="0">
                  <a:buClr>
                    <a:srgbClr val="0000FF"/>
                  </a:buClr>
                  <a:defRPr/>
                </a:pPr>
                <a:r>
                  <a:rPr lang="en-US" altLang="en-US" sz="1400" b="1" kern="0" spc="-1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ride formation factor</a:t>
                </a:r>
                <a:endParaRPr kumimoji="0" lang="en-US" altLang="en-US" sz="1400" b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E796B895-06E1-48C6-8215-9E49B8E338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1882390"/>
                  </p:ext>
                </p:extLst>
              </p:nvPr>
            </p:nvGraphicFramePr>
            <p:xfrm>
              <a:off x="5572125" y="4306888"/>
              <a:ext cx="2387600" cy="585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79" name="Equation" r:id="rId8" imgW="1447560" imgH="355320" progId="Equation.DSMT4">
                      <p:embed/>
                    </p:oleObj>
                  </mc:Choice>
                  <mc:Fallback>
                    <p:oleObj name="Equation" r:id="rId8" imgW="1447560" imgH="355320" progId="Equation.DSMT4">
                      <p:embed/>
                      <p:pic>
                        <p:nvPicPr>
                          <p:cNvPr id="47" name="Object 46">
                            <a:extLst>
                              <a:ext uri="{FF2B5EF4-FFF2-40B4-BE49-F238E27FC236}">
                                <a16:creationId xmlns:a16="http://schemas.microsoft.com/office/drawing/2014/main" id="{5C247CCC-DAC6-4541-AEE8-9AF219C66AF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2125" y="4306888"/>
                            <a:ext cx="2387600" cy="585787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AutoShape 47">
                <a:extLst>
                  <a:ext uri="{FF2B5EF4-FFF2-40B4-BE49-F238E27FC236}">
                    <a16:creationId xmlns:a16="http://schemas.microsoft.com/office/drawing/2014/main" id="{925F8B24-8A2A-4873-A9D2-AE5B0FF3F7F5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754880" y="5866447"/>
                <a:ext cx="2394488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-391763"/>
                  <a:gd name="adj6" fmla="val -23448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e-of-change parameter</a:t>
                </a:r>
              </a:p>
            </p:txBody>
          </p:sp>
          <p:sp>
            <p:nvSpPr>
              <p:cNvPr id="6" name="AutoShape 47">
                <a:extLst>
                  <a:ext uri="{FF2B5EF4-FFF2-40B4-BE49-F238E27FC236}">
                    <a16:creationId xmlns:a16="http://schemas.microsoft.com/office/drawing/2014/main" id="{B19E6C8C-6279-4919-86C8-AACAC3FC8250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828800" y="5445786"/>
                <a:ext cx="4754880" cy="320040"/>
              </a:xfrm>
              <a:prstGeom prst="borderCallout2">
                <a:avLst>
                  <a:gd name="adj1" fmla="val 49343"/>
                  <a:gd name="adj2" fmla="val -585"/>
                  <a:gd name="adj3" fmla="val 49343"/>
                  <a:gd name="adj4" fmla="val -6950"/>
                  <a:gd name="adj5" fmla="val -208528"/>
                  <a:gd name="adj6" fmla="val -11321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C0000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1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x of stress reduction prior to hydride formation</a:t>
                </a:r>
                <a:endParaRPr lang="en-CA" altLang="en-US" sz="1600" b="1" spc="-30" dirty="0">
                  <a:solidFill>
                    <a:srgbClr val="99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5971DDE-88BA-4FB1-9593-964CC650C9A4}"/>
                </a:ext>
              </a:extLst>
            </p:cNvPr>
            <p:cNvGrpSpPr/>
            <p:nvPr/>
          </p:nvGrpSpPr>
          <p:grpSpPr>
            <a:xfrm>
              <a:off x="914400" y="1425742"/>
              <a:ext cx="4609192" cy="3756930"/>
              <a:chOff x="914400" y="1425742"/>
              <a:chExt cx="4609192" cy="3756930"/>
            </a:xfrm>
          </p:grpSpPr>
          <p:sp>
            <p:nvSpPr>
              <p:cNvPr id="24" name="Rectangle 3">
                <a:extLst>
                  <a:ext uri="{FF2B5EF4-FFF2-40B4-BE49-F238E27FC236}">
                    <a16:creationId xmlns:a16="http://schemas.microsoft.com/office/drawing/2014/main" id="{8F200EA6-6D05-4C70-9244-CEF1A84CE2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4512" y="2331720"/>
                <a:ext cx="4069080" cy="115214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  <a:alpha val="20000"/>
                </a:schemeClr>
              </a:solidFill>
              <a:ln w="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1314450" lvl="0">
                  <a:buClr>
                    <a:srgbClr val="0000FF"/>
                  </a:buClr>
                  <a:defRPr/>
                </a:pPr>
                <a:r>
                  <a:rPr lang="en-US" altLang="en-US" sz="1400" b="1" kern="0" spc="-1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law geometry factor</a:t>
                </a:r>
                <a:endParaRPr kumimoji="0" lang="en-US" altLang="en-US" sz="1400" b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C9B76F6B-7978-4F9E-AA82-0288AA73EA8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772121469"/>
                  </p:ext>
                </p:extLst>
              </p:nvPr>
            </p:nvGraphicFramePr>
            <p:xfrm>
              <a:off x="1498427" y="2661475"/>
              <a:ext cx="3990975" cy="800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80" name="Equation" r:id="rId10" imgW="2349360" imgH="482400" progId="Equation.DSMT4">
                      <p:embed/>
                    </p:oleObj>
                  </mc:Choice>
                  <mc:Fallback>
                    <p:oleObj name="Equation" r:id="rId10" imgW="2349360" imgH="482400" progId="Equation.DSMT4">
                      <p:embed/>
                      <p:pic>
                        <p:nvPicPr>
                          <p:cNvPr id="45" name="Object 44">
                            <a:extLst>
                              <a:ext uri="{FF2B5EF4-FFF2-40B4-BE49-F238E27FC236}">
                                <a16:creationId xmlns:a16="http://schemas.microsoft.com/office/drawing/2014/main" id="{A06600A8-ECD2-4F63-B3F4-9BB874AF7CC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8427" y="2661475"/>
                            <a:ext cx="3990975" cy="800100"/>
                          </a:xfrm>
                          <a:prstGeom prst="rect">
                            <a:avLst/>
                          </a:prstGeom>
                          <a:solidFill>
                            <a:schemeClr val="accent2">
                              <a:lumMod val="40000"/>
                              <a:lumOff val="6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AutoShape 47">
                <a:extLst>
                  <a:ext uri="{FF2B5EF4-FFF2-40B4-BE49-F238E27FC236}">
                    <a16:creationId xmlns:a16="http://schemas.microsoft.com/office/drawing/2014/main" id="{17080022-A524-4F05-A0D6-EAFF174833EB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14400" y="2252864"/>
                <a:ext cx="1115584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201657"/>
                  <a:gd name="adj6" fmla="val -3694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0000FF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1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aw depth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utoShape 47">
                <a:extLst>
                  <a:ext uri="{FF2B5EF4-FFF2-40B4-BE49-F238E27FC236}">
                    <a16:creationId xmlns:a16="http://schemas.microsoft.com/office/drawing/2014/main" id="{AEAEC501-8764-4D1A-B248-2598350998C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137850" y="1837008"/>
                <a:ext cx="1117578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333358"/>
                  <a:gd name="adj6" fmla="val -1698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0000FF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1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aw length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utoShape 47">
                <a:extLst>
                  <a:ext uri="{FF2B5EF4-FFF2-40B4-BE49-F238E27FC236}">
                    <a16:creationId xmlns:a16="http://schemas.microsoft.com/office/drawing/2014/main" id="{9EDA74E8-157D-49D1-986B-E87BAC4CC3E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341582" y="4031529"/>
                <a:ext cx="2350634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-247546"/>
                  <a:gd name="adj6" fmla="val -26758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e-of-change parameter</a:t>
                </a:r>
              </a:p>
            </p:txBody>
          </p:sp>
          <p:sp>
            <p:nvSpPr>
              <p:cNvPr id="17" name="AutoShape 47">
                <a:extLst>
                  <a:ext uri="{FF2B5EF4-FFF2-40B4-BE49-F238E27FC236}">
                    <a16:creationId xmlns:a16="http://schemas.microsoft.com/office/drawing/2014/main" id="{E39648BA-ECF3-4552-9C06-29F7F6C847F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621742" y="4862632"/>
                <a:ext cx="1659408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-549584"/>
                  <a:gd name="adj6" fmla="val -50090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ape parameter</a:t>
                </a:r>
              </a:p>
            </p:txBody>
          </p:sp>
          <p:sp>
            <p:nvSpPr>
              <p:cNvPr id="8" name="AutoShape 47">
                <a:extLst>
                  <a:ext uri="{FF2B5EF4-FFF2-40B4-BE49-F238E27FC236}">
                    <a16:creationId xmlns:a16="http://schemas.microsoft.com/office/drawing/2014/main" id="{02D89DF9-075B-4DD7-8901-ACAB1412894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668641" y="4443918"/>
                <a:ext cx="2513806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6911"/>
                  <a:gd name="adj5" fmla="val -379342"/>
                  <a:gd name="adj6" fmla="val -24331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0000FF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1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ess concentration factor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utoShape 47">
                <a:extLst>
                  <a:ext uri="{FF2B5EF4-FFF2-40B4-BE49-F238E27FC236}">
                    <a16:creationId xmlns:a16="http://schemas.microsoft.com/office/drawing/2014/main" id="{3B95A788-BD86-46B9-8992-610F659F581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707342" y="3619140"/>
                <a:ext cx="1631310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-116933"/>
                  <a:gd name="adj6" fmla="val -24922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800080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fset parameter</a:t>
                </a:r>
              </a:p>
            </p:txBody>
          </p:sp>
          <p:sp>
            <p:nvSpPr>
              <p:cNvPr id="7" name="AutoShape 47">
                <a:extLst>
                  <a:ext uri="{FF2B5EF4-FFF2-40B4-BE49-F238E27FC236}">
                    <a16:creationId xmlns:a16="http://schemas.microsoft.com/office/drawing/2014/main" id="{E1D00494-0C3E-4CA0-9EA0-877199E1E55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14400" y="1425742"/>
                <a:ext cx="1528263" cy="320040"/>
              </a:xfrm>
              <a:prstGeom prst="borderCallout2">
                <a:avLst>
                  <a:gd name="adj1" fmla="val 49343"/>
                  <a:gd name="adj2" fmla="val -2050"/>
                  <a:gd name="adj3" fmla="val 49343"/>
                  <a:gd name="adj4" fmla="val -12078"/>
                  <a:gd name="adj5" fmla="val 461250"/>
                  <a:gd name="adj6" fmla="val -4643"/>
                </a:avLst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0000FF"/>
                </a:solidFill>
                <a:miter lim="800000"/>
                <a:headEnd/>
                <a:tailEnd type="diamond"/>
              </a:ln>
              <a:effectLst/>
            </p:spPr>
            <p:txBody>
              <a:bodyPr lIns="0" rIns="0" anchor="ctr" anchorCtr="1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aw root radius</a:t>
                </a:r>
                <a:endPara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AutoShape 47">
              <a:extLst>
                <a:ext uri="{FF2B5EF4-FFF2-40B4-BE49-F238E27FC236}">
                  <a16:creationId xmlns:a16="http://schemas.microsoft.com/office/drawing/2014/main" id="{DDA470F7-5B69-453F-8A0A-FDC757CE1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7348" y="2252864"/>
              <a:ext cx="1232252" cy="517768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71489"/>
                <a:gd name="adj6" fmla="val -15275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rgbClr val="FF3399"/>
              </a:solidFill>
              <a:miter lim="800000"/>
              <a:headEnd/>
              <a:tailEnd type="diamond"/>
            </a:ln>
            <a:effectLst/>
          </p:spPr>
          <p:txBody>
            <a:bodyPr lIns="0" rIns="0" anchor="ctr" anchorCtr="0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sz="1600" b="1" spc="-3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erature fac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6302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Empirical Sub-Model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1765B42-E716-434F-A16C-559394C50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Temperature factor for overload resistan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9D88F73-E0D8-4197-85D2-98A2629AAF5D}"/>
              </a:ext>
            </a:extLst>
          </p:cNvPr>
          <p:cNvGrpSpPr/>
          <p:nvPr/>
        </p:nvGrpSpPr>
        <p:grpSpPr>
          <a:xfrm>
            <a:off x="661897" y="1239838"/>
            <a:ext cx="7820205" cy="5069522"/>
            <a:chOff x="661897" y="1239838"/>
            <a:chExt cx="7820205" cy="506952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05CBB931-F922-4058-823F-15DAE51A08DC}"/>
                </a:ext>
              </a:extLst>
            </p:cNvPr>
            <p:cNvGrpSpPr/>
            <p:nvPr/>
          </p:nvGrpSpPr>
          <p:grpSpPr>
            <a:xfrm>
              <a:off x="661897" y="1239838"/>
              <a:ext cx="5876063" cy="4054743"/>
              <a:chOff x="661897" y="1239838"/>
              <a:chExt cx="5876063" cy="4054743"/>
            </a:xfrm>
          </p:grpSpPr>
          <p:sp>
            <p:nvSpPr>
              <p:cNvPr id="25" name="Rectangle 3">
                <a:extLst>
                  <a:ext uri="{FF2B5EF4-FFF2-40B4-BE49-F238E27FC236}">
                    <a16:creationId xmlns:a16="http://schemas.microsoft.com/office/drawing/2014/main" id="{A4BDA8C2-E4DF-4FA0-AD43-B793361EAC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2025" y="3840480"/>
                <a:ext cx="5208417" cy="1454101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  <a:alpha val="20000"/>
                </a:schemeClr>
              </a:solidFill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0" tIns="45720" rIns="0" bIns="45720" numCol="1" anchor="b" anchorCtr="1" compatLnSpc="1">
                <a:prstTxWarp prst="textNoShape">
                  <a:avLst/>
                </a:prstTxWarp>
              </a:bodyPr>
              <a:lstStyle/>
              <a:p>
                <a:pPr marR="0" lvl="0" algn="ctr" defTabSz="914400" rtl="0" eaLnBrk="1" fontAlgn="base" latinLnBrk="0" hangingPunct="1">
                  <a:lnSpc>
                    <a:spcPct val="90000"/>
                  </a:lnSpc>
                  <a:spcAft>
                    <a:spcPct val="0"/>
                  </a:spcAft>
                  <a:buClr>
                    <a:srgbClr val="0000FF"/>
                  </a:buClr>
                  <a:buSzTx/>
                  <a:tabLst/>
                  <a:defRPr/>
                </a:pPr>
                <a:r>
                  <a:rPr lang="en-CA" altLang="en-US" b="1" i="1" kern="0" spc="-10" dirty="0" err="1">
                    <a:latin typeface="Times New Roman" pitchFamily="18" charset="0"/>
                    <a:ea typeface="MS PGothic" pitchFamily="34" charset="-128"/>
                    <a:cs typeface="Times New Roman" panose="02020603050405020304" pitchFamily="18" charset="0"/>
                  </a:rPr>
                  <a:t>Q</a:t>
                </a:r>
                <a:r>
                  <a:rPr lang="en-CA" altLang="en-US" sz="1600" b="1" i="1" kern="0" spc="-10" baseline="-20000" dirty="0" err="1">
                    <a:latin typeface="Times New Roman" pitchFamily="18" charset="0"/>
                    <a:ea typeface="MS PGothic" pitchFamily="34" charset="-128"/>
                    <a:cs typeface="Times New Roman" panose="02020603050405020304" pitchFamily="18" charset="0"/>
                  </a:rPr>
                  <a:t>hfT</a:t>
                </a:r>
                <a:r>
                  <a:rPr kumimoji="0" lang="en-CA" altLang="en-US" b="1" i="0" u="none" strike="noStrike" kern="0" cap="none" spc="-1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itchFamily="18" charset="0"/>
                    <a:ea typeface="MS PGothic" pitchFamily="34" charset="-128"/>
                    <a:cs typeface="ＭＳ Ｐゴシック" pitchFamily="-65" charset="-128"/>
                  </a:rPr>
                  <a:t> </a:t>
                </a:r>
                <a:r>
                  <a:rPr lang="en-CA" altLang="en-US" sz="1600" b="1" kern="0" spc="-10" dirty="0">
                    <a:latin typeface="Arial" panose="020B0604020202020204" pitchFamily="34" charset="0"/>
                    <a:ea typeface="MS PGothic" pitchFamily="34" charset="-128"/>
                    <a:cs typeface="Arial" panose="020B0604020202020204" pitchFamily="34" charset="0"/>
                  </a:rPr>
                  <a:t>represent</a:t>
                </a:r>
                <a:r>
                  <a:rPr kumimoji="0" lang="en-CA" altLang="en-US" sz="1600" b="1" i="0" u="none" strike="noStrike" kern="0" cap="none" spc="-1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MS PGothic" pitchFamily="34" charset="-128"/>
                    <a:cs typeface="Arial" panose="020B0604020202020204" pitchFamily="34" charset="0"/>
                  </a:rPr>
                  <a:t>s effect of hydride formation conditions and DHC initiation resistance on temperature factor</a:t>
                </a:r>
                <a:endParaRPr kumimoji="0" lang="en-US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1BCF3A10-EBBA-4A9D-B311-4B5096AB9E8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3320" y="2286000"/>
                <a:ext cx="2834640" cy="1108950"/>
              </a:xfrm>
              <a:prstGeom prst="rect">
                <a:avLst/>
              </a:prstGeom>
              <a:solidFill>
                <a:srgbClr val="FFC000">
                  <a:alpha val="20000"/>
                </a:srgbClr>
              </a:solidFill>
              <a:ln w="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914400" lvl="0" algn="ctr">
                  <a:lnSpc>
                    <a:spcPct val="90000"/>
                  </a:lnSpc>
                  <a:buClr>
                    <a:srgbClr val="0000FF"/>
                  </a:buClr>
                  <a:defRPr/>
                </a:pPr>
                <a:r>
                  <a:rPr lang="en-US" altLang="en-US" sz="1500" b="1" kern="0" spc="-10" dirty="0">
                    <a:latin typeface="Arial" panose="020B0604020202020204" pitchFamily="34" charset="0"/>
                    <a:cs typeface="Arial" panose="020B0604020202020204" pitchFamily="34" charset="0"/>
                  </a:rPr>
                  <a:t>high reference temperature</a:t>
                </a:r>
                <a:endParaRPr kumimoji="0" lang="en-US" altLang="en-US" sz="1500" b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3">
                <a:extLst>
                  <a:ext uri="{FF2B5EF4-FFF2-40B4-BE49-F238E27FC236}">
                    <a16:creationId xmlns:a16="http://schemas.microsoft.com/office/drawing/2014/main" id="{3E5A2479-0C1B-4AE9-A7F2-43932C6782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1897" y="2423160"/>
                <a:ext cx="2763181" cy="1037907"/>
              </a:xfrm>
              <a:prstGeom prst="rect">
                <a:avLst/>
              </a:prstGeom>
              <a:solidFill>
                <a:srgbClr val="CCFF99">
                  <a:alpha val="20000"/>
                </a:srgbClr>
              </a:solidFill>
              <a:ln w="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>
                  <a:buClr>
                    <a:srgbClr val="0000FF"/>
                  </a:buClr>
                  <a:defRPr/>
                </a:pPr>
                <a:r>
                  <a:rPr lang="en-US" altLang="en-US" sz="1500" b="1" kern="0" spc="-1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kumimoji="0" lang="en-US" altLang="en-US" sz="1500" b="1" u="none" strike="noStrike" kern="0" cap="none" spc="-1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ower</a:t>
                </a:r>
                <a:r>
                  <a:rPr kumimoji="0" lang="en-US" altLang="en-US" sz="1500" b="1" u="none" strike="noStrike" kern="0" cap="none" spc="-1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-law coefficient</a:t>
                </a:r>
                <a:endParaRPr kumimoji="0" lang="en-US" altLang="en-US" sz="1500" b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6" name="Object 13">
                <a:extLst>
                  <a:ext uri="{FF2B5EF4-FFF2-40B4-BE49-F238E27FC236}">
                    <a16:creationId xmlns:a16="http://schemas.microsoft.com/office/drawing/2014/main" id="{8D773E2F-191A-466A-B900-46EB3FAC97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314909"/>
                  </p:ext>
                </p:extLst>
              </p:nvPr>
            </p:nvGraphicFramePr>
            <p:xfrm>
              <a:off x="2197100" y="1239838"/>
              <a:ext cx="2990850" cy="788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50" name="Equation" r:id="rId5" imgW="1612800" imgH="457200" progId="Equation.DSMT4">
                      <p:embed/>
                    </p:oleObj>
                  </mc:Choice>
                  <mc:Fallback>
                    <p:oleObj name="Equation" r:id="rId5" imgW="1612800" imgH="457200" progId="Equation.DSMT4">
                      <p:embed/>
                      <p:pic>
                        <p:nvPicPr>
                          <p:cNvPr id="5" name="Object 13">
                            <a:extLst>
                              <a:ext uri="{FF2B5EF4-FFF2-40B4-BE49-F238E27FC236}">
                                <a16:creationId xmlns:a16="http://schemas.microsoft.com/office/drawing/2014/main" id="{A950537C-FB10-4583-B9A1-E2616E8DFF1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7100" y="1239838"/>
                            <a:ext cx="2990850" cy="788987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Down Arrow 13">
                <a:extLst>
                  <a:ext uri="{FF2B5EF4-FFF2-40B4-BE49-F238E27FC236}">
                    <a16:creationId xmlns:a16="http://schemas.microsoft.com/office/drawing/2014/main" id="{4A051E04-AE74-4C21-81E5-320E13E35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743200" y="2011680"/>
                <a:ext cx="411299" cy="82296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sp>
            <p:nvSpPr>
              <p:cNvPr id="8" name="Down Arrow 13">
                <a:extLst>
                  <a:ext uri="{FF2B5EF4-FFF2-40B4-BE49-F238E27FC236}">
                    <a16:creationId xmlns:a16="http://schemas.microsoft.com/office/drawing/2014/main" id="{E7369336-CE1F-4A5A-81A1-545465030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06240" y="2011680"/>
                <a:ext cx="411299" cy="82296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graphicFrame>
            <p:nvGraphicFramePr>
              <p:cNvPr id="9" name="Object 6">
                <a:extLst>
                  <a:ext uri="{FF2B5EF4-FFF2-40B4-BE49-F238E27FC236}">
                    <a16:creationId xmlns:a16="http://schemas.microsoft.com/office/drawing/2014/main" id="{F26A7B47-5D70-42CF-AC8F-9099B870D3D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312648739"/>
                  </p:ext>
                </p:extLst>
              </p:nvPr>
            </p:nvGraphicFramePr>
            <p:xfrm>
              <a:off x="704850" y="2743200"/>
              <a:ext cx="2678113" cy="712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51" name="Equation" r:id="rId8" imgW="1574640" imgH="419040" progId="Equation.DSMT4">
                      <p:embed/>
                    </p:oleObj>
                  </mc:Choice>
                  <mc:Fallback>
                    <p:oleObj name="Equation" r:id="rId8" imgW="1574640" imgH="419040" progId="Equation.DSMT4">
                      <p:embed/>
                      <p:pic>
                        <p:nvPicPr>
                          <p:cNvPr id="8" name="Object 6">
                            <a:extLst>
                              <a:ext uri="{FF2B5EF4-FFF2-40B4-BE49-F238E27FC236}">
                                <a16:creationId xmlns:a16="http://schemas.microsoft.com/office/drawing/2014/main" id="{4AD5969B-C842-4DA8-9242-D68E3E1F41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850" y="2743200"/>
                            <a:ext cx="2678113" cy="712788"/>
                          </a:xfrm>
                          <a:prstGeom prst="rect">
                            <a:avLst/>
                          </a:prstGeom>
                          <a:solidFill>
                            <a:srgbClr val="CCFFCC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8E80DC77-763F-4DAB-A2C1-49BA65E36F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1460101"/>
                  </p:ext>
                </p:extLst>
              </p:nvPr>
            </p:nvGraphicFramePr>
            <p:xfrm>
              <a:off x="3727450" y="2789238"/>
              <a:ext cx="2778125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52" name="Equation" r:id="rId10" imgW="1587240" imgH="355320" progId="Equation.DSMT4">
                      <p:embed/>
                    </p:oleObj>
                  </mc:Choice>
                  <mc:Fallback>
                    <p:oleObj name="Equation" r:id="rId10" imgW="1587240" imgH="35532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62FB662F-E311-4472-8401-177F153088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7450" y="2789238"/>
                            <a:ext cx="2778125" cy="622300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Down Arrow 13">
                <a:extLst>
                  <a:ext uri="{FF2B5EF4-FFF2-40B4-BE49-F238E27FC236}">
                    <a16:creationId xmlns:a16="http://schemas.microsoft.com/office/drawing/2014/main" id="{96F5745A-CB96-4224-81C3-E051D358B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743200" y="3429000"/>
                <a:ext cx="411299" cy="54864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sp>
            <p:nvSpPr>
              <p:cNvPr id="12" name="Down Arrow 13">
                <a:extLst>
                  <a:ext uri="{FF2B5EF4-FFF2-40B4-BE49-F238E27FC236}">
                    <a16:creationId xmlns:a16="http://schemas.microsoft.com/office/drawing/2014/main" id="{F8573150-1153-41E9-A677-05053D9FA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06240" y="3383280"/>
                <a:ext cx="411299" cy="59436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6AA1E5A8-38F0-44D1-BCAF-E81C55AC83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434722"/>
                  </p:ext>
                </p:extLst>
              </p:nvPr>
            </p:nvGraphicFramePr>
            <p:xfrm>
              <a:off x="2032000" y="3911600"/>
              <a:ext cx="3302000" cy="841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453" name="Equation" r:id="rId12" imgW="1942920" imgH="495000" progId="Equation.DSMT4">
                      <p:embed/>
                    </p:oleObj>
                  </mc:Choice>
                  <mc:Fallback>
                    <p:oleObj name="Equation" r:id="rId12" imgW="1942920" imgH="49500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D4AA6DB6-6750-4183-8EF9-18C30A2D79B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2000" y="3911600"/>
                            <a:ext cx="3302000" cy="841375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E812D72-F732-4CEE-B955-32778111C2E7}"/>
                </a:ext>
              </a:extLst>
            </p:cNvPr>
            <p:cNvGrpSpPr/>
            <p:nvPr/>
          </p:nvGrpSpPr>
          <p:grpSpPr>
            <a:xfrm>
              <a:off x="6887906" y="1371600"/>
              <a:ext cx="1594196" cy="3657600"/>
              <a:chOff x="7025066" y="1600200"/>
              <a:chExt cx="1594196" cy="3657600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AD26D71-86CC-455B-BCCA-490B67CA60B3}"/>
                  </a:ext>
                </a:extLst>
              </p:cNvPr>
              <p:cNvSpPr/>
              <p:nvPr/>
            </p:nvSpPr>
            <p:spPr>
              <a:xfrm>
                <a:off x="7025066" y="1600200"/>
                <a:ext cx="1594196" cy="36576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B939ABA8-C424-4A7D-8E91-AB1737811876}"/>
                  </a:ext>
                </a:extLst>
              </p:cNvPr>
              <p:cNvGrpSpPr/>
              <p:nvPr/>
            </p:nvGrpSpPr>
            <p:grpSpPr>
              <a:xfrm>
                <a:off x="7125335" y="1703388"/>
                <a:ext cx="1419225" cy="3475037"/>
                <a:chOff x="7125335" y="1703388"/>
                <a:chExt cx="1419225" cy="3475037"/>
              </a:xfrm>
            </p:grpSpPr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770FCD07-DE66-4061-9447-145F7B2F51F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6498184"/>
                    </p:ext>
                  </p:extLst>
                </p:nvPr>
              </p:nvGraphicFramePr>
              <p:xfrm>
                <a:off x="7211060" y="1703388"/>
                <a:ext cx="1273175" cy="387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454" name="Equation" r:id="rId14" imgW="711000" imgH="215640" progId="Equation.DSMT4">
                        <p:embed/>
                      </p:oleObj>
                    </mc:Choice>
                    <mc:Fallback>
                      <p:oleObj name="Equation" r:id="rId14" imgW="711000" imgH="21564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E46DA73E-C35F-44CF-9BE2-F31B74886A2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11060" y="1703388"/>
                              <a:ext cx="1273175" cy="387350"/>
                            </a:xfrm>
                            <a:prstGeom prst="rect">
                              <a:avLst/>
                            </a:prstGeom>
                            <a:solidFill>
                              <a:srgbClr val="FFCCFF"/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Down Arrow 13">
                  <a:extLst>
                    <a:ext uri="{FF2B5EF4-FFF2-40B4-BE49-F238E27FC236}">
                      <a16:creationId xmlns:a16="http://schemas.microsoft.com/office/drawing/2014/main" id="{9C81BD5D-4D59-4AFE-8E0D-5CAA7C0F6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7635240" y="2057400"/>
                  <a:ext cx="411299" cy="640080"/>
                </a:xfrm>
                <a:prstGeom prst="downArrow">
                  <a:avLst>
                    <a:gd name="adj1" fmla="val 50000"/>
                    <a:gd name="adj2" fmla="val 49997"/>
                  </a:avLst>
                </a:prstGeom>
                <a:solidFill>
                  <a:schemeClr val="bg1">
                    <a:lumMod val="75000"/>
                  </a:schemeClr>
                </a:solidFill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0000"/>
                    <a:buBlip>
                      <a:blip r:embed="rId7"/>
                    </a:buBlip>
                    <a:defRPr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chemeClr val="accent2"/>
                    </a:buClr>
                    <a:buSzPct val="50000"/>
                    <a:buFont typeface="Wingdings" pitchFamily="2" charset="2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1F54BF"/>
                    </a:buClr>
                    <a:buSzPct val="65000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4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n-CA" altLang="en-US" dirty="0"/>
                </a:p>
              </p:txBody>
            </p:sp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DA8204FB-78CB-4F35-960B-5A88BF67D95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5810626"/>
                    </p:ext>
                  </p:extLst>
                </p:nvPr>
              </p:nvGraphicFramePr>
              <p:xfrm>
                <a:off x="7222173" y="2617788"/>
                <a:ext cx="1249362" cy="387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455" name="Equation" r:id="rId16" imgW="698400" imgH="215640" progId="Equation.DSMT4">
                        <p:embed/>
                      </p:oleObj>
                    </mc:Choice>
                    <mc:Fallback>
                      <p:oleObj name="Equation" r:id="rId16" imgW="698400" imgH="21564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DB7A43B9-A4B4-4320-96DE-BB381704BFD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22173" y="2617788"/>
                              <a:ext cx="1249362" cy="387350"/>
                            </a:xfrm>
                            <a:prstGeom prst="rect">
                              <a:avLst/>
                            </a:prstGeom>
                            <a:solidFill>
                              <a:srgbClr val="CCFFCC"/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" name="Down Arrow 13">
                  <a:extLst>
                    <a:ext uri="{FF2B5EF4-FFF2-40B4-BE49-F238E27FC236}">
                      <a16:creationId xmlns:a16="http://schemas.microsoft.com/office/drawing/2014/main" id="{558C2FAE-DC95-4AEA-AB8C-CF3E4561DD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7635240" y="2971800"/>
                  <a:ext cx="411299" cy="640080"/>
                </a:xfrm>
                <a:prstGeom prst="downArrow">
                  <a:avLst>
                    <a:gd name="adj1" fmla="val 50000"/>
                    <a:gd name="adj2" fmla="val 49997"/>
                  </a:avLst>
                </a:prstGeom>
                <a:solidFill>
                  <a:schemeClr val="bg1">
                    <a:lumMod val="75000"/>
                  </a:schemeClr>
                </a:solidFill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0000"/>
                    <a:buBlip>
                      <a:blip r:embed="rId7"/>
                    </a:buBlip>
                    <a:defRPr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chemeClr val="accent2"/>
                    </a:buClr>
                    <a:buSzPct val="50000"/>
                    <a:buFont typeface="Wingdings" pitchFamily="2" charset="2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1F54BF"/>
                    </a:buClr>
                    <a:buSzPct val="65000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4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n-CA" altLang="en-US" dirty="0"/>
                </a:p>
              </p:txBody>
            </p:sp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36C9714B-2EF7-4281-A132-3E3DD5339DB9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435501224"/>
                    </p:ext>
                  </p:extLst>
                </p:nvPr>
              </p:nvGraphicFramePr>
              <p:xfrm>
                <a:off x="7150735" y="3520440"/>
                <a:ext cx="1393825" cy="422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456" name="Equation" r:id="rId18" imgW="774360" imgH="228600" progId="Equation.DSMT4">
                        <p:embed/>
                      </p:oleObj>
                    </mc:Choice>
                    <mc:Fallback>
                      <p:oleObj name="Equation" r:id="rId18" imgW="774360" imgH="228600" progId="Equation.DSMT4">
                        <p:embed/>
                        <p:pic>
                          <p:nvPicPr>
                            <p:cNvPr id="21" name="Object 20">
                              <a:extLst>
                                <a:ext uri="{FF2B5EF4-FFF2-40B4-BE49-F238E27FC236}">
                                  <a16:creationId xmlns:a16="http://schemas.microsoft.com/office/drawing/2014/main" id="{BA394713-E468-455B-B538-139E1E9445B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50735" y="3520440"/>
                              <a:ext cx="1393825" cy="422275"/>
                            </a:xfrm>
                            <a:prstGeom prst="rect">
                              <a:avLst/>
                            </a:prstGeom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Down Arrow 13">
                  <a:extLst>
                    <a:ext uri="{FF2B5EF4-FFF2-40B4-BE49-F238E27FC236}">
                      <a16:creationId xmlns:a16="http://schemas.microsoft.com/office/drawing/2014/main" id="{40FF9E8E-5827-4C49-B771-DCD9384AD0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7635240" y="3886200"/>
                  <a:ext cx="411299" cy="640080"/>
                </a:xfrm>
                <a:prstGeom prst="downArrow">
                  <a:avLst>
                    <a:gd name="adj1" fmla="val 50000"/>
                    <a:gd name="adj2" fmla="val 49997"/>
                  </a:avLst>
                </a:prstGeom>
                <a:solidFill>
                  <a:schemeClr val="bg1">
                    <a:lumMod val="75000"/>
                  </a:schemeClr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0000"/>
                    <a:buBlip>
                      <a:blip r:embed="rId7"/>
                    </a:buBlip>
                    <a:defRPr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chemeClr val="accent2"/>
                    </a:buClr>
                    <a:buSzPct val="50000"/>
                    <a:buFont typeface="Wingdings" pitchFamily="2" charset="2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1F54BF"/>
                    </a:buClr>
                    <a:buSzPct val="65000"/>
                    <a:buBlip>
                      <a:blip r:embed="rId4"/>
                    </a:buBlip>
                    <a:defRPr sz="16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4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ct val="15000"/>
                    </a:spcBef>
                    <a:spcAft>
                      <a:spcPct val="15000"/>
                    </a:spcAft>
                    <a:buClr>
                      <a:srgbClr val="DE8400"/>
                    </a:buClr>
                    <a:buSzPct val="65000"/>
                    <a:buBlip>
                      <a:blip r:embed="rId4"/>
                    </a:buBlip>
                    <a:defRPr sz="1200">
                      <a:solidFill>
                        <a:schemeClr val="tx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lang="en-CA" altLang="en-US" dirty="0"/>
                </a:p>
              </p:txBody>
            </p:sp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10113BD1-C48B-44A9-985F-BF2E597885A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8132187"/>
                    </p:ext>
                  </p:extLst>
                </p:nvPr>
              </p:nvGraphicFramePr>
              <p:xfrm>
                <a:off x="7125335" y="4424363"/>
                <a:ext cx="1409700" cy="7540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457" name="Equation" r:id="rId20" imgW="787320" imgH="419040" progId="Equation.DSMT4">
                        <p:embed/>
                      </p:oleObj>
                    </mc:Choice>
                    <mc:Fallback>
                      <p:oleObj name="Equation" r:id="rId20" imgW="787320" imgH="41904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B8AEB7B8-17A6-479F-8114-C109E636D57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25335" y="4424363"/>
                              <a:ext cx="1409700" cy="754062"/>
                            </a:xfrm>
                            <a:prstGeom prst="rect">
                              <a:avLst/>
                            </a:prstGeom>
                            <a:solidFill>
                              <a:schemeClr val="bg1">
                                <a:lumMod val="85000"/>
                              </a:schemeClr>
                            </a:solidFill>
                            <a:ln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8" name="Rectangle 3">
              <a:extLst>
                <a:ext uri="{FF2B5EF4-FFF2-40B4-BE49-F238E27FC236}">
                  <a16:creationId xmlns:a16="http://schemas.microsoft.com/office/drawing/2014/main" id="{2B1F523E-414B-4705-AA70-B797846564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5943600"/>
              <a:ext cx="6217920" cy="36576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660066"/>
              </a:solidFill>
              <a:miter lim="800000"/>
              <a:headEnd/>
              <a:tailEnd/>
            </a:ln>
          </p:spPr>
          <p:txBody>
            <a:bodyPr vert="horz" wrap="square" lIns="0" tIns="45720" rIns="0" bIns="45720" numCol="1" anchor="ctr" anchorCtr="0" compatLnSpc="1">
              <a:prstTxWarp prst="textNoShape">
                <a:avLst/>
              </a:prstTxWarp>
            </a:bodyPr>
            <a:lstStyle/>
            <a:p>
              <a:pPr marR="0" lvl="0" algn="ctr" defTabSz="914400" rtl="0" eaLnBrk="1" fontAlgn="base" latinLnBrk="0" hangingPunct="1">
                <a:lnSpc>
                  <a:spcPct val="90000"/>
                </a:lnSpc>
                <a:spcAft>
                  <a:spcPct val="0"/>
                </a:spcAft>
                <a:buClr>
                  <a:srgbClr val="0000FF"/>
                </a:buClr>
                <a:buSzTx/>
                <a:tabLst/>
                <a:defRPr/>
              </a:pPr>
              <a:r>
                <a:rPr lang="en-CA" altLang="en-US" sz="2000" b="1" i="1" kern="0" spc="-10" dirty="0">
                  <a:solidFill>
                    <a:srgbClr val="660066"/>
                  </a:solidFill>
                  <a:latin typeface="Times New Roman" pitchFamily="18" charset="0"/>
                  <a:ea typeface="MS PGothic" pitchFamily="34" charset="-128"/>
                  <a:cs typeface="Times New Roman" panose="02020603050405020304" pitchFamily="18" charset="0"/>
                </a:rPr>
                <a:t>B</a:t>
              </a:r>
              <a:r>
                <a:rPr kumimoji="0" lang="en-CA" altLang="en-US" b="1" i="1" u="none" strike="noStrike" kern="0" cap="none" spc="-10" normalizeH="0" baseline="-20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itchFamily="18" charset="0"/>
                  <a:ea typeface="MS PGothic" pitchFamily="34" charset="-128"/>
                  <a:cs typeface="ＭＳ Ｐゴシック" pitchFamily="-65" charset="-128"/>
                </a:rPr>
                <a:t>T</a:t>
              </a:r>
              <a:r>
                <a:rPr kumimoji="0" lang="el-GR" altLang="en-US" b="1" i="1" u="none" strike="noStrike" kern="0" cap="none" spc="-10" normalizeH="0" baseline="-20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itchFamily="34" charset="-128"/>
                  <a:cs typeface="Times New Roman" panose="02020603050405020304" pitchFamily="18" charset="0"/>
                </a:rPr>
                <a:t>Θ</a:t>
              </a:r>
              <a:r>
                <a:rPr kumimoji="0" lang="en-US" altLang="en-US" b="1" i="1" u="none" strike="noStrike" kern="0" cap="none" spc="-10" normalizeH="0" baseline="-20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itchFamily="34" charset="-128"/>
                  <a:cs typeface="Times New Roman" panose="02020603050405020304" pitchFamily="18" charset="0"/>
                </a:rPr>
                <a:t> </a:t>
              </a:r>
              <a:r>
                <a:rPr kumimoji="0" lang="en-CA" altLang="en-US" sz="17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,</a:t>
              </a:r>
              <a:r>
                <a:rPr kumimoji="0" lang="en-CA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</a:t>
              </a:r>
              <a:r>
                <a:rPr lang="en-CA" altLang="en-US" sz="2000" b="1" i="1" kern="0" spc="-10" dirty="0">
                  <a:solidFill>
                    <a:srgbClr val="660066"/>
                  </a:solidFill>
                  <a:latin typeface="Times New Roman" pitchFamily="18" charset="0"/>
                  <a:ea typeface="MS PGothic" pitchFamily="34" charset="-128"/>
                  <a:cs typeface="Times New Roman" panose="02020603050405020304" pitchFamily="18" charset="0"/>
                </a:rPr>
                <a:t>B</a:t>
              </a:r>
              <a:r>
                <a:rPr kumimoji="0" lang="en-CA" altLang="en-US" b="1" i="1" u="none" strike="noStrike" kern="0" cap="none" spc="-10" normalizeH="0" baseline="-20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itchFamily="18" charset="0"/>
                  <a:ea typeface="MS PGothic" pitchFamily="34" charset="-128"/>
                  <a:cs typeface="ＭＳ Ｐゴシック" pitchFamily="-65" charset="-128"/>
                </a:rPr>
                <a:t>TZ</a:t>
              </a:r>
              <a:r>
                <a:rPr kumimoji="0" lang="en-CA" altLang="en-US" sz="20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</a:t>
              </a:r>
              <a:r>
                <a:rPr kumimoji="0" lang="en-CA" altLang="en-US" sz="17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and</a:t>
              </a:r>
              <a:r>
                <a:rPr kumimoji="0" lang="en-CA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</a:t>
              </a:r>
              <a:r>
                <a:rPr lang="en-CA" altLang="en-US" sz="2000" b="1" i="1" kern="0" spc="-10" dirty="0">
                  <a:solidFill>
                    <a:srgbClr val="660066"/>
                  </a:solidFill>
                  <a:latin typeface="Times New Roman" pitchFamily="18" charset="0"/>
                  <a:ea typeface="MS PGothic" pitchFamily="34" charset="-128"/>
                  <a:cs typeface="Times New Roman" panose="02020603050405020304" pitchFamily="18" charset="0"/>
                </a:rPr>
                <a:t>T</a:t>
              </a:r>
              <a:r>
                <a:rPr kumimoji="0" lang="en-CA" altLang="en-US" sz="1800" b="1" i="1" u="none" strike="noStrike" kern="0" cap="none" spc="-10" normalizeH="0" baseline="-20000" noProof="0" dirty="0">
                  <a:ln>
                    <a:noFill/>
                  </a:ln>
                  <a:solidFill>
                    <a:srgbClr val="660066"/>
                  </a:solidFill>
                  <a:effectLst/>
                  <a:uLnTx/>
                  <a:uFillTx/>
                  <a:latin typeface="Times New Roman" pitchFamily="18" charset="0"/>
                  <a:ea typeface="MS PGothic" pitchFamily="34" charset="-128"/>
                  <a:cs typeface="ＭＳ Ｐゴシック" pitchFamily="-65" charset="-128"/>
                </a:rPr>
                <a:t>Z0</a:t>
              </a:r>
              <a:r>
                <a:rPr kumimoji="0" lang="en-CA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</a:t>
              </a:r>
              <a:r>
                <a:rPr kumimoji="0" lang="en-CA" altLang="en-US" sz="17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are parameters for temperature factor</a:t>
              </a:r>
              <a:endParaRPr kumimoji="0" lang="en-US" altLang="en-US" sz="17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9" name="Rectangle 3">
              <a:extLst>
                <a:ext uri="{FF2B5EF4-FFF2-40B4-BE49-F238E27FC236}">
                  <a16:creationId xmlns:a16="http://schemas.microsoft.com/office/drawing/2014/main" id="{BA3E8445-FDDC-4327-BFA3-161E6746B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5486400"/>
              <a:ext cx="6217920" cy="36576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rgbClr val="660066"/>
              </a:solidFill>
              <a:miter lim="800000"/>
              <a:headEnd/>
              <a:tailEnd/>
            </a:ln>
          </p:spPr>
          <p:txBody>
            <a:bodyPr vert="horz" wrap="square" lIns="0" tIns="45720" rIns="0" bIns="45720" numCol="1" anchor="ctr" anchorCtr="0" compatLnSpc="1">
              <a:prstTxWarp prst="textNoShape">
                <a:avLst/>
              </a:prstTxWarp>
            </a:bodyPr>
            <a:lstStyle/>
            <a:p>
              <a:pPr marR="0" lvl="0" algn="ctr" defTabSz="914400" rtl="0" eaLnBrk="1" fontAlgn="base" latinLnBrk="0" hangingPunct="1">
                <a:lnSpc>
                  <a:spcPct val="90000"/>
                </a:lnSpc>
                <a:spcAft>
                  <a:spcPct val="0"/>
                </a:spcAft>
                <a:buClr>
                  <a:srgbClr val="0000FF"/>
                </a:buClr>
                <a:buSzTx/>
                <a:tabLst/>
                <a:defRPr/>
              </a:pPr>
              <a:r>
                <a:rPr lang="en-CA" altLang="en-US" sz="2000" b="1" i="1" kern="0" spc="-10" dirty="0">
                  <a:latin typeface="Times New Roman" pitchFamily="18" charset="0"/>
                  <a:ea typeface="MS PGothic" pitchFamily="34" charset="-128"/>
                  <a:cs typeface="Times New Roman" panose="02020603050405020304" pitchFamily="18" charset="0"/>
                </a:rPr>
                <a:t>T</a:t>
              </a:r>
              <a:r>
                <a:rPr kumimoji="0" lang="en-CA" altLang="en-US" sz="1800" b="1" i="1" u="none" strike="noStrike" kern="0" cap="none" spc="-10" normalizeH="0" baseline="-2000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MS PGothic" pitchFamily="34" charset="-128"/>
                  <a:cs typeface="ＭＳ Ｐゴシック" pitchFamily="-65" charset="-128"/>
                </a:rPr>
                <a:t>L</a:t>
              </a:r>
              <a:r>
                <a:rPr kumimoji="0" lang="en-CA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</a:t>
              </a:r>
              <a:r>
                <a:rPr kumimoji="0" lang="en-CA" altLang="en-US" sz="17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is low reference temperature (</a:t>
              </a:r>
              <a:r>
                <a:rPr kumimoji="0" lang="en-CA" altLang="en-US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MS PGothic" pitchFamily="34" charset="-128"/>
                  <a:cs typeface="Times New Roman" panose="02020603050405020304" pitchFamily="18" charset="0"/>
                </a:rPr>
                <a:t>=</a:t>
              </a:r>
              <a:r>
                <a:rPr kumimoji="0" lang="en-CA" altLang="en-US" sz="1700" b="1" i="0" u="none" strike="noStrike" kern="0" cap="none" spc="-1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rPr>
                <a:t> room temperature) </a:t>
              </a:r>
              <a:endParaRPr kumimoji="0" lang="en-US" altLang="en-US" sz="17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1134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del structure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CDB7D27-A426-4FAA-8744-A195DEDC83CC}"/>
              </a:ext>
            </a:extLst>
          </p:cNvPr>
          <p:cNvGrpSpPr/>
          <p:nvPr/>
        </p:nvGrpSpPr>
        <p:grpSpPr>
          <a:xfrm>
            <a:off x="457200" y="1188720"/>
            <a:ext cx="8233954" cy="5120640"/>
            <a:chOff x="457200" y="1188720"/>
            <a:chExt cx="8233954" cy="5120640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388107E-6C76-43CE-8FD2-33AD13759D62}"/>
                </a:ext>
              </a:extLst>
            </p:cNvPr>
            <p:cNvSpPr txBox="1"/>
            <p:nvPr/>
          </p:nvSpPr>
          <p:spPr>
            <a:xfrm>
              <a:off x="457200" y="3387814"/>
              <a:ext cx="8229600" cy="246888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 w="12700">
              <a:solidFill>
                <a:schemeClr val="tx1"/>
              </a:solidFill>
              <a:prstDash val="lgDash"/>
            </a:ln>
          </p:spPr>
          <p:txBody>
            <a:bodyPr wrap="square" rtlCol="0" anchor="b" anchorCtr="0">
              <a:noAutofit/>
            </a:bodyPr>
            <a:lstStyle/>
            <a:p>
              <a:pPr marL="2743200" algn="r"/>
              <a:r>
                <a:rPr lang="en-US" sz="1600" b="1" i="1" dirty="0"/>
                <a:t>effect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4F406C3-AEE8-47C8-84E6-7EA4A92B06AA}"/>
                </a:ext>
              </a:extLst>
            </p:cNvPr>
            <p:cNvSpPr txBox="1"/>
            <p:nvPr/>
          </p:nvSpPr>
          <p:spPr>
            <a:xfrm>
              <a:off x="461554" y="1938528"/>
              <a:ext cx="8229600" cy="1444752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0000"/>
              </a:schemeClr>
            </a:solidFill>
            <a:ln w="12700">
              <a:solidFill>
                <a:schemeClr val="tx1"/>
              </a:solidFill>
              <a:prstDash val="lgDash"/>
            </a:ln>
          </p:spPr>
          <p:txBody>
            <a:bodyPr wrap="square" rtlCol="0">
              <a:noAutofit/>
            </a:bodyPr>
            <a:lstStyle/>
            <a:p>
              <a:pPr marL="2743200" algn="r"/>
              <a:r>
                <a:rPr lang="en-US" sz="1600" b="1" i="1" dirty="0">
                  <a:solidFill>
                    <a:srgbClr val="660066"/>
                  </a:solidFill>
                </a:rPr>
                <a:t>sub-models</a:t>
              </a: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8C34D11B-883C-47A4-B4EB-CBB186C0C252}"/>
                </a:ext>
              </a:extLst>
            </p:cNvPr>
            <p:cNvGrpSpPr/>
            <p:nvPr/>
          </p:nvGrpSpPr>
          <p:grpSpPr>
            <a:xfrm>
              <a:off x="550818" y="6035040"/>
              <a:ext cx="7998822" cy="274320"/>
              <a:chOff x="550818" y="6035040"/>
              <a:chExt cx="7998822" cy="274320"/>
            </a:xfrm>
          </p:grpSpPr>
          <p:sp>
            <p:nvSpPr>
              <p:cNvPr id="22" name="TextBox 20">
                <a:extLst>
                  <a:ext uri="{FF2B5EF4-FFF2-40B4-BE49-F238E27FC236}">
                    <a16:creationId xmlns:a16="http://schemas.microsoft.com/office/drawing/2014/main" id="{07E76E56-816F-41CA-B4FF-707487BCD1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818" y="6035040"/>
                <a:ext cx="457200" cy="27432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tIns="7200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CA" altLang="en-US" sz="1000" spc="-2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Box 20">
                <a:extLst>
                  <a:ext uri="{FF2B5EF4-FFF2-40B4-BE49-F238E27FC236}">
                    <a16:creationId xmlns:a16="http://schemas.microsoft.com/office/drawing/2014/main" id="{A97B6D41-764B-4174-8B4D-910145A156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6080" y="6035040"/>
                <a:ext cx="457200" cy="274320"/>
              </a:xfrm>
              <a:prstGeom prst="rect">
                <a:avLst/>
              </a:prstGeom>
              <a:solidFill>
                <a:srgbClr val="FF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tIns="7200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CA" altLang="en-US" sz="1000" spc="-2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0">
                <a:extLst>
                  <a:ext uri="{FF2B5EF4-FFF2-40B4-BE49-F238E27FC236}">
                    <a16:creationId xmlns:a16="http://schemas.microsoft.com/office/drawing/2014/main" id="{061805F1-D7D2-4FAA-9393-78FDDACA5D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3600" y="6035040"/>
                <a:ext cx="457200" cy="274320"/>
              </a:xfrm>
              <a:prstGeom prst="rect">
                <a:avLst/>
              </a:prstGeom>
              <a:solidFill>
                <a:srgbClr val="CCFFCC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tIns="7200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CA" altLang="en-US" sz="1000" spc="-2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Rectangle 75">
                <a:extLst>
                  <a:ext uri="{FF2B5EF4-FFF2-40B4-BE49-F238E27FC236}">
                    <a16:creationId xmlns:a16="http://schemas.microsoft.com/office/drawing/2014/main" id="{3C0740C0-4724-4B00-93CD-30CFE47F6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1560" y="6035040"/>
                <a:ext cx="1554480" cy="2743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lIns="89297" tIns="44649" rIns="89297" bIns="44649" anchor="ctr" anchorCtr="1"/>
              <a:lstStyle>
                <a:lvl1pPr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0000FF"/>
                  </a:buClr>
                  <a:buSzPct val="9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1pPr>
                <a:lvl2pPr marL="742950" indent="-28575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800080"/>
                  </a:buClr>
                  <a:buSzPct val="125000"/>
                  <a:buChar char="•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2pPr>
                <a:lvl3pPr marL="11430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3pPr>
                <a:lvl4pPr marL="16002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4pPr>
                <a:lvl5pPr marL="20574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5pPr>
                <a:lvl6pPr marL="25146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6pPr>
                <a:lvl7pPr marL="29718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7pPr>
                <a:lvl8pPr marL="34290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8pPr>
                <a:lvl9pPr marL="38862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CA" altLang="en-US" sz="1600" b="1" dirty="0">
                    <a:latin typeface="Arial" pitchFamily="34" charset="0"/>
                    <a:cs typeface="Arial" pitchFamily="34" charset="0"/>
                  </a:rPr>
                  <a:t>Hybrid model</a:t>
                </a:r>
              </a:p>
            </p:txBody>
          </p:sp>
          <p:sp>
            <p:nvSpPr>
              <p:cNvPr id="39" name="Rectangle 75">
                <a:extLst>
                  <a:ext uri="{FF2B5EF4-FFF2-40B4-BE49-F238E27FC236}">
                    <a16:creationId xmlns:a16="http://schemas.microsoft.com/office/drawing/2014/main" id="{28E43C88-74AD-4C81-B435-0E1B9BBBD2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9000" y="6035040"/>
                <a:ext cx="2194560" cy="2743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lIns="0" tIns="44649" rIns="0" bIns="44649" anchor="ctr" anchorCtr="1"/>
              <a:lstStyle>
                <a:lvl1pPr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0000FF"/>
                  </a:buClr>
                  <a:buSzPct val="9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1pPr>
                <a:lvl2pPr marL="742950" indent="-28575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800080"/>
                  </a:buClr>
                  <a:buSzPct val="125000"/>
                  <a:buChar char="•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2pPr>
                <a:lvl3pPr marL="11430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3pPr>
                <a:lvl4pPr marL="16002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4pPr>
                <a:lvl5pPr marL="20574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5pPr>
                <a:lvl6pPr marL="25146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6pPr>
                <a:lvl7pPr marL="29718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7pPr>
                <a:lvl8pPr marL="34290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8pPr>
                <a:lvl9pPr marL="38862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CA" altLang="en-US" sz="1600" b="1" dirty="0">
                    <a:latin typeface="Arial" pitchFamily="34" charset="0"/>
                    <a:cs typeface="Arial" pitchFamily="34" charset="0"/>
                  </a:rPr>
                  <a:t>Analytical sub-model</a:t>
                </a:r>
              </a:p>
            </p:txBody>
          </p:sp>
          <p:sp>
            <p:nvSpPr>
              <p:cNvPr id="40" name="Rectangle 75">
                <a:extLst>
                  <a:ext uri="{FF2B5EF4-FFF2-40B4-BE49-F238E27FC236}">
                    <a16:creationId xmlns:a16="http://schemas.microsoft.com/office/drawing/2014/main" id="{A1E7AD72-491F-4E3E-826C-FD9109BD9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46520" y="6035040"/>
                <a:ext cx="2103120" cy="2743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txBody>
              <a:bodyPr lIns="0" tIns="44649" rIns="0" bIns="44649" anchor="ctr" anchorCtr="1"/>
              <a:lstStyle>
                <a:lvl1pPr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0000FF"/>
                  </a:buClr>
                  <a:buSzPct val="90000"/>
                  <a:buFont typeface="Wingdings" pitchFamily="2" charset="2"/>
                  <a:buChar char="v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1pPr>
                <a:lvl2pPr marL="742950" indent="-28575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800080"/>
                  </a:buClr>
                  <a:buSzPct val="125000"/>
                  <a:buChar char="•"/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2pPr>
                <a:lvl3pPr marL="11430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3pPr>
                <a:lvl4pPr marL="16002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4pPr>
                <a:lvl5pPr marL="2057400" indent="-228600" defTabSz="893763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5pPr>
                <a:lvl6pPr marL="25146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6pPr>
                <a:lvl7pPr marL="29718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7pPr>
                <a:lvl8pPr marL="34290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8pPr>
                <a:lvl9pPr marL="3886200" indent="-228600" defTabSz="893763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3"/>
                  </a:buBlip>
                  <a:defRPr sz="2400">
                    <a:solidFill>
                      <a:schemeClr val="tx1"/>
                    </a:solidFill>
                    <a:latin typeface="Tahoma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CA" altLang="en-US" sz="1600" b="1" dirty="0">
                    <a:latin typeface="Arial" pitchFamily="34" charset="0"/>
                    <a:cs typeface="Arial" pitchFamily="34" charset="0"/>
                  </a:rPr>
                  <a:t>Empirical sub-model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1B489EBB-4673-41D5-8739-89F4B7E93D16}"/>
                </a:ext>
              </a:extLst>
            </p:cNvPr>
            <p:cNvGrpSpPr/>
            <p:nvPr/>
          </p:nvGrpSpPr>
          <p:grpSpPr>
            <a:xfrm>
              <a:off x="461554" y="1188720"/>
              <a:ext cx="8225246" cy="4572000"/>
              <a:chOff x="461554" y="1188720"/>
              <a:chExt cx="8225246" cy="4572000"/>
            </a:xfrm>
          </p:grpSpPr>
          <p:sp>
            <p:nvSpPr>
              <p:cNvPr id="6" name="TextBox 20">
                <a:extLst>
                  <a:ext uri="{FF2B5EF4-FFF2-40B4-BE49-F238E27FC236}">
                    <a16:creationId xmlns:a16="http://schemas.microsoft.com/office/drawing/2014/main" id="{8BDDFB69-7BE7-4EFE-A766-08D3C9A47D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1554" y="1188720"/>
                <a:ext cx="8225246" cy="548640"/>
              </a:xfrm>
              <a:prstGeom prst="rect">
                <a:avLst/>
              </a:prstGeom>
              <a:solidFill>
                <a:srgbClr val="FFCC99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 lIns="0" tIns="72000" rIns="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8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Overload resistance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7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(ratio of critical stress for overload crack initiation to hydride formation stress)</a:t>
                </a:r>
              </a:p>
            </p:txBody>
          </p:sp>
          <p:sp>
            <p:nvSpPr>
              <p:cNvPr id="8" name="Text Box 12">
                <a:extLst>
                  <a:ext uri="{FF2B5EF4-FFF2-40B4-BE49-F238E27FC236}">
                    <a16:creationId xmlns:a16="http://schemas.microsoft.com/office/drawing/2014/main" id="{A53F0674-4CB4-467B-B634-531CA3A539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3280" y="2377440"/>
                <a:ext cx="2377440" cy="640080"/>
              </a:xfrm>
              <a:prstGeom prst="rect">
                <a:avLst/>
              </a:prstGeom>
              <a:solidFill>
                <a:srgbClr val="CC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lIns="45720" tIns="72000" rIns="45720" bIns="72000" anchor="ctr"/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660066"/>
                    </a:solidFill>
                    <a:latin typeface="Arial" pitchFamily="34" charset="0"/>
                    <a:cs typeface="Arial" pitchFamily="34" charset="0"/>
                  </a:rPr>
                  <a:t>Overload crack initiation coefficient</a:t>
                </a:r>
              </a:p>
            </p:txBody>
          </p:sp>
          <p:sp>
            <p:nvSpPr>
              <p:cNvPr id="9" name="Text Box 12">
                <a:extLst>
                  <a:ext uri="{FF2B5EF4-FFF2-40B4-BE49-F238E27FC236}">
                    <a16:creationId xmlns:a16="http://schemas.microsoft.com/office/drawing/2014/main" id="{A2F41FEC-9F3C-4E4A-91EA-D98503FAA4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17920" y="2377440"/>
                <a:ext cx="2377440" cy="640080"/>
              </a:xfrm>
              <a:prstGeom prst="rect">
                <a:avLst/>
              </a:prstGeom>
              <a:solidFill>
                <a:srgbClr val="CC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lIns="45720" tIns="72000" rIns="45720" bIns="72000" anchor="ctr"/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660066"/>
                    </a:solidFill>
                    <a:latin typeface="Arial" pitchFamily="34" charset="0"/>
                    <a:cs typeface="Arial" pitchFamily="34" charset="0"/>
                  </a:rPr>
                  <a:t>Overload crack initiation exponent</a:t>
                </a:r>
              </a:p>
            </p:txBody>
          </p:sp>
          <p:sp>
            <p:nvSpPr>
              <p:cNvPr id="10" name="Text Box 12">
                <a:extLst>
                  <a:ext uri="{FF2B5EF4-FFF2-40B4-BE49-F238E27FC236}">
                    <a16:creationId xmlns:a16="http://schemas.microsoft.com/office/drawing/2014/main" id="{E6B14DA9-D4C5-4521-AA21-F662225CE7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640" y="2377440"/>
                <a:ext cx="2377440" cy="636506"/>
              </a:xfrm>
              <a:prstGeom prst="rect">
                <a:avLst/>
              </a:prstGeom>
              <a:solidFill>
                <a:srgbClr val="FF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lIns="45720" tIns="72000" rIns="45720" bIns="72000" anchor="ctr"/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660066"/>
                    </a:solidFill>
                    <a:latin typeface="Arial" pitchFamily="34" charset="0"/>
                    <a:cs typeface="Arial" pitchFamily="34" charset="0"/>
                  </a:rPr>
                  <a:t>Resistance to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660066"/>
                    </a:solidFill>
                    <a:latin typeface="Arial" pitchFamily="34" charset="0"/>
                    <a:cs typeface="Arial" pitchFamily="34" charset="0"/>
                  </a:rPr>
                  <a:t>DHC initiation </a:t>
                </a:r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2EB3694-3A5A-49EF-A98E-3EE2D03F04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14400" y="3013946"/>
                <a:ext cx="0" cy="2377440"/>
              </a:xfrm>
              <a:prstGeom prst="straightConnector1">
                <a:avLst/>
              </a:prstGeom>
              <a:ln w="25400">
                <a:solidFill>
                  <a:srgbClr val="990000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6A217B66-109F-4EE9-A5DD-56356338E85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1680" y="3013946"/>
                <a:ext cx="0" cy="640080"/>
              </a:xfrm>
              <a:prstGeom prst="straightConnector1">
                <a:avLst/>
              </a:prstGeom>
              <a:ln w="25400">
                <a:solidFill>
                  <a:srgbClr val="CC00CC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B6037F80-DC2C-4DB9-B8E3-44FF31C1BC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40480" y="3017520"/>
                <a:ext cx="0" cy="640080"/>
              </a:xfrm>
              <a:prstGeom prst="straightConnector1">
                <a:avLst/>
              </a:prstGeom>
              <a:ln w="25400">
                <a:solidFill>
                  <a:srgbClr val="CC00CC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799C40C9-67AF-47CB-91F1-307644CE54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03520" y="3017520"/>
                <a:ext cx="0" cy="128016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69F34F5E-A7CF-4B77-B729-90E5EDD5C21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560320" y="3013946"/>
                <a:ext cx="0" cy="146304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F918AE15-B2ED-44DA-9F63-9BF04117D47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3108960" y="3931920"/>
                <a:ext cx="0" cy="109728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CDD33724-4880-4801-8E8F-87123BD57AC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58000" y="3017520"/>
                <a:ext cx="0" cy="128016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E74BEAC0-1A47-4573-B891-3D0A5C53EE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55280" y="3017520"/>
                <a:ext cx="0" cy="192024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421E8E9B-BF19-40B3-BB32-095118E4BE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572000" y="3017520"/>
                <a:ext cx="0" cy="210312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0C7DE3A4-6CCD-4F24-86CE-8240FA6C625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63040" y="3013946"/>
                <a:ext cx="0" cy="210312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8F8299E3-F56B-4CE4-8F8F-BA47AD69B9A3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3566160" y="3017520"/>
                <a:ext cx="0" cy="420624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20">
                <a:extLst>
                  <a:ext uri="{FF2B5EF4-FFF2-40B4-BE49-F238E27FC236}">
                    <a16:creationId xmlns:a16="http://schemas.microsoft.com/office/drawing/2014/main" id="{9DDD2B89-6A74-4B21-AD9C-D98283E1C6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0818" y="5394960"/>
                <a:ext cx="3108960" cy="36576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990000"/>
                </a:solidFill>
                <a:miter lim="800000"/>
                <a:headEnd/>
                <a:tailEnd/>
              </a:ln>
            </p:spPr>
            <p:txBody>
              <a:bodyPr wrap="square" lIns="0" tIns="72000" rIns="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700" spc="-20" dirty="0">
                    <a:solidFill>
                      <a:srgbClr val="990000"/>
                    </a:solidFill>
                    <a:latin typeface="Arial" pitchFamily="34" charset="0"/>
                    <a:cs typeface="Arial" pitchFamily="34" charset="0"/>
                  </a:rPr>
                  <a:t>Effects of material properties</a:t>
                </a:r>
              </a:p>
            </p:txBody>
          </p:sp>
          <p:sp>
            <p:nvSpPr>
              <p:cNvPr id="20" name="TextBox 20">
                <a:extLst>
                  <a:ext uri="{FF2B5EF4-FFF2-40B4-BE49-F238E27FC236}">
                    <a16:creationId xmlns:a16="http://schemas.microsoft.com/office/drawing/2014/main" id="{B4141CC0-26B6-484C-B291-52AED94762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7600" y="4297680"/>
                <a:ext cx="4114800" cy="36576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square" lIns="0" tIns="72000" rIns="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700" spc="-2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Effects of hydride formation conditions </a:t>
                </a:r>
              </a:p>
            </p:txBody>
          </p:sp>
          <p:sp>
            <p:nvSpPr>
              <p:cNvPr id="18" name="TextBox 20">
                <a:extLst>
                  <a:ext uri="{FF2B5EF4-FFF2-40B4-BE49-F238E27FC236}">
                    <a16:creationId xmlns:a16="http://schemas.microsoft.com/office/drawing/2014/main" id="{6D4B294E-893F-4507-9F95-F366A37366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9280" y="4937760"/>
                <a:ext cx="2880360" cy="36576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square" tIns="7200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700" spc="-2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ffects of flaw geometry</a:t>
                </a:r>
              </a:p>
            </p:txBody>
          </p: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36E816F9-9727-4C5D-97BB-BAD1F35850E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15200" y="1737360"/>
                <a:ext cx="0" cy="6400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2A338FA5-3D0D-46C5-A114-D28C5F4F6C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567644" y="1737360"/>
                <a:ext cx="0" cy="6400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3207089D-8957-4B4A-B612-80C01806CB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8800" y="1737360"/>
                <a:ext cx="0" cy="6400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DC7FEF65-AA2B-4028-8C55-2784D7C3E1E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17669" y="4023360"/>
                <a:ext cx="0" cy="45720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68B6A0F8-BEEC-4F05-B6CF-1C9CEBA89DA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011680" y="4023360"/>
                <a:ext cx="0" cy="1097280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headEnd type="oval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20">
                <a:extLst>
                  <a:ext uri="{FF2B5EF4-FFF2-40B4-BE49-F238E27FC236}">
                    <a16:creationId xmlns:a16="http://schemas.microsoft.com/office/drawing/2014/main" id="{47EDCAF5-DB5A-4085-B64F-C183D65FEB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37360" y="3657600"/>
                <a:ext cx="2377440" cy="36576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9050">
                <a:solidFill>
                  <a:srgbClr val="CC00CC"/>
                </a:solidFill>
                <a:miter lim="800000"/>
                <a:headEnd/>
                <a:tailEnd/>
              </a:ln>
            </p:spPr>
            <p:txBody>
              <a:bodyPr wrap="square" tIns="72000" bIns="72000" anchor="ctr">
                <a:no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CA" altLang="en-US" sz="1700" spc="-20" dirty="0">
                    <a:solidFill>
                      <a:srgbClr val="CC00CC"/>
                    </a:solidFill>
                    <a:latin typeface="Arial" pitchFamily="34" charset="0"/>
                    <a:cs typeface="Arial" pitchFamily="34" charset="0"/>
                  </a:rPr>
                  <a:t>Effect of temperatur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54300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-variable nonlinear regression -</a:t>
            </a:r>
          </a:p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verload resistance at room temperature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E86142A-CA45-4281-9FAB-5C718FAE462E}"/>
              </a:ext>
            </a:extLst>
          </p:cNvPr>
          <p:cNvGrpSpPr/>
          <p:nvPr/>
        </p:nvGrpSpPr>
        <p:grpSpPr>
          <a:xfrm>
            <a:off x="640080" y="1508125"/>
            <a:ext cx="7712075" cy="4862003"/>
            <a:chOff x="640080" y="1508125"/>
            <a:chExt cx="7712075" cy="4862003"/>
          </a:xfrm>
        </p:grpSpPr>
        <p:graphicFrame>
          <p:nvGraphicFramePr>
            <p:cNvPr id="13" name="Object 112">
              <a:extLst>
                <a:ext uri="{FF2B5EF4-FFF2-40B4-BE49-F238E27FC236}">
                  <a16:creationId xmlns:a16="http://schemas.microsoft.com/office/drawing/2014/main" id="{DE0E05D7-01F2-4BD5-811D-E96CAE59E7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7037469"/>
                </p:ext>
              </p:extLst>
            </p:nvPr>
          </p:nvGraphicFramePr>
          <p:xfrm>
            <a:off x="1371600" y="1508125"/>
            <a:ext cx="496252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6" name="Equation" r:id="rId5" imgW="2920680" imgH="355320" progId="Equation.DSMT4">
                    <p:embed/>
                  </p:oleObj>
                </mc:Choice>
                <mc:Fallback>
                  <p:oleObj name="Equation" r:id="rId5" imgW="2920680" imgH="355320" progId="Equation.DSMT4">
                    <p:embed/>
                    <p:pic>
                      <p:nvPicPr>
                        <p:cNvPr id="13" name="Object 112">
                          <a:extLst>
                            <a:ext uri="{FF2B5EF4-FFF2-40B4-BE49-F238E27FC236}">
                              <a16:creationId xmlns:a16="http://schemas.microsoft.com/office/drawing/2014/main" id="{DE0E05D7-01F2-4BD5-811D-E96CAE59E7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1508125"/>
                          <a:ext cx="4962525" cy="604838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Down Arrow 13">
              <a:extLst>
                <a:ext uri="{FF2B5EF4-FFF2-40B4-BE49-F238E27FC236}">
                  <a16:creationId xmlns:a16="http://schemas.microsoft.com/office/drawing/2014/main" id="{58C5EC62-BBBE-400B-B910-63F4D84EAE2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43400" y="2103120"/>
              <a:ext cx="411299" cy="493776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graphicFrame>
          <p:nvGraphicFramePr>
            <p:cNvPr id="15" name="Object 112">
              <a:extLst>
                <a:ext uri="{FF2B5EF4-FFF2-40B4-BE49-F238E27FC236}">
                  <a16:creationId xmlns:a16="http://schemas.microsoft.com/office/drawing/2014/main" id="{8F71B773-3417-4556-A9C0-9E3ED599595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04278088"/>
                </p:ext>
              </p:extLst>
            </p:nvPr>
          </p:nvGraphicFramePr>
          <p:xfrm>
            <a:off x="1143000" y="2606040"/>
            <a:ext cx="684688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7" name="Equation" r:id="rId8" imgW="4279680" imgH="495000" progId="Equation.DSMT4">
                    <p:embed/>
                  </p:oleObj>
                </mc:Choice>
                <mc:Fallback>
                  <p:oleObj name="Equation" r:id="rId8" imgW="4279680" imgH="495000" progId="Equation.DSMT4">
                    <p:embed/>
                    <p:pic>
                      <p:nvPicPr>
                        <p:cNvPr id="15" name="Object 112">
                          <a:extLst>
                            <a:ext uri="{FF2B5EF4-FFF2-40B4-BE49-F238E27FC236}">
                              <a16:creationId xmlns:a16="http://schemas.microsoft.com/office/drawing/2014/main" id="{8F71B773-3417-4556-A9C0-9E3ED5995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606040"/>
                          <a:ext cx="6846888" cy="792162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Down Arrow 13">
              <a:extLst>
                <a:ext uri="{FF2B5EF4-FFF2-40B4-BE49-F238E27FC236}">
                  <a16:creationId xmlns:a16="http://schemas.microsoft.com/office/drawing/2014/main" id="{C82CF19D-BBDF-4F42-8281-1E7DC8690B0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94560" y="3383280"/>
              <a:ext cx="411299" cy="4572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sp>
          <p:nvSpPr>
            <p:cNvPr id="19" name="Down Arrow 13">
              <a:extLst>
                <a:ext uri="{FF2B5EF4-FFF2-40B4-BE49-F238E27FC236}">
                  <a16:creationId xmlns:a16="http://schemas.microsoft.com/office/drawing/2014/main" id="{6224DA38-9625-4157-8776-6001C27CAAB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43400" y="3383280"/>
              <a:ext cx="411299" cy="1124712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sp>
          <p:nvSpPr>
            <p:cNvPr id="22" name="Down Arrow 13">
              <a:extLst>
                <a:ext uri="{FF2B5EF4-FFF2-40B4-BE49-F238E27FC236}">
                  <a16:creationId xmlns:a16="http://schemas.microsoft.com/office/drawing/2014/main" id="{B8DE90DA-3193-4C1F-B2DA-84AE8E873F7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675120" y="3383280"/>
              <a:ext cx="411299" cy="201168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graphicFrame>
          <p:nvGraphicFramePr>
            <p:cNvPr id="24" name="Object 6">
              <a:extLst>
                <a:ext uri="{FF2B5EF4-FFF2-40B4-BE49-F238E27FC236}">
                  <a16:creationId xmlns:a16="http://schemas.microsoft.com/office/drawing/2014/main" id="{F8F7AE66-77F8-4D62-B6F6-E339BF4880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791947"/>
                </p:ext>
              </p:extLst>
            </p:nvPr>
          </p:nvGraphicFramePr>
          <p:xfrm>
            <a:off x="3840480" y="5394960"/>
            <a:ext cx="4511675" cy="975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8" name="Equation" r:id="rId10" imgW="2819160" imgH="609480" progId="Equation.DSMT4">
                    <p:embed/>
                  </p:oleObj>
                </mc:Choice>
                <mc:Fallback>
                  <p:oleObj name="Equation" r:id="rId10" imgW="2819160" imgH="609480" progId="Equation.DSMT4">
                    <p:embed/>
                    <p:pic>
                      <p:nvPicPr>
                        <p:cNvPr id="24" name="Object 6">
                          <a:extLst>
                            <a:ext uri="{FF2B5EF4-FFF2-40B4-BE49-F238E27FC236}">
                              <a16:creationId xmlns:a16="http://schemas.microsoft.com/office/drawing/2014/main" id="{F8F7AE66-77F8-4D62-B6F6-E339BF4880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480" y="5394960"/>
                          <a:ext cx="4511675" cy="97516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A13D3D9-0F6E-4B8E-8758-D65F0CECC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467816"/>
                </p:ext>
              </p:extLst>
            </p:nvPr>
          </p:nvGraphicFramePr>
          <p:xfrm>
            <a:off x="822325" y="3830638"/>
            <a:ext cx="2601913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9" name="Equation" r:id="rId12" imgW="1625400" imgH="368280" progId="Equation.DSMT4">
                    <p:embed/>
                  </p:oleObj>
                </mc:Choice>
                <mc:Fallback>
                  <p:oleObj name="Equation" r:id="rId12" imgW="1625400" imgH="3682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0A13D3D9-0F6E-4B8E-8758-D65F0CECC7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" y="3830638"/>
                          <a:ext cx="2601913" cy="588962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86EECC9-99C6-4211-9ABA-55F83B3D7B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287761"/>
                </p:ext>
              </p:extLst>
            </p:nvPr>
          </p:nvGraphicFramePr>
          <p:xfrm>
            <a:off x="2194562" y="4526280"/>
            <a:ext cx="3758976" cy="771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10" name="Equation" r:id="rId14" imgW="2349360" imgH="482400" progId="Equation.DSMT4">
                    <p:embed/>
                  </p:oleObj>
                </mc:Choice>
                <mc:Fallback>
                  <p:oleObj name="Equation" r:id="rId14" imgW="2349360" imgH="4824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B86EECC9-99C6-4211-9ABA-55F83B3D7B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562" y="4526280"/>
                          <a:ext cx="3758976" cy="771840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3">
              <a:extLst>
                <a:ext uri="{FF2B5EF4-FFF2-40B4-BE49-F238E27FC236}">
                  <a16:creationId xmlns:a16="http://schemas.microsoft.com/office/drawing/2014/main" id="{2D2AD33A-773A-4B38-8B5F-4CA5328C8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5577840"/>
              <a:ext cx="2834640" cy="640080"/>
            </a:xfrm>
            <a:prstGeom prst="rect">
              <a:avLst/>
            </a:prstGeom>
            <a:solidFill>
              <a:schemeClr val="bg1">
                <a:lumMod val="75000"/>
                <a:alpha val="2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ctr" anchorCtr="1" compatLnSpc="1">
              <a:prstTxWarp prst="textNoShape">
                <a:avLst/>
              </a:prstTxWarp>
            </a:bodyPr>
            <a:lstStyle/>
            <a:p>
              <a:pPr lvl="0" algn="ctr">
                <a:buClr>
                  <a:srgbClr val="0000FF"/>
                </a:buClr>
                <a:defRPr/>
              </a:pPr>
              <a:r>
                <a:rPr lang="en-US" altLang="en-US" sz="1500" b="1" kern="0" spc="-10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ur model parameters are characterized simultaneously</a:t>
              </a:r>
              <a:endParaRPr kumimoji="0" lang="en-US" altLang="en-US" sz="1500" b="1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AutoShape 47">
              <a:extLst>
                <a:ext uri="{FF2B5EF4-FFF2-40B4-BE49-F238E27FC236}">
                  <a16:creationId xmlns:a16="http://schemas.microsoft.com/office/drawing/2014/main" id="{C4E911D2-C4EA-4783-B6C2-4AEEE09B74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217920" y="2194560"/>
              <a:ext cx="1371600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62424"/>
                <a:gd name="adj6" fmla="val -17824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chemeClr val="accent3">
                  <a:lumMod val="50000"/>
                </a:schemeClr>
              </a:solidFill>
              <a:miter lim="800000"/>
              <a:headEnd/>
              <a:tailEnd type="diamond"/>
            </a:ln>
            <a:effectLst/>
          </p:spPr>
          <p:txBody>
            <a:bodyPr lIns="0" rIns="0" anchor="ctr" anchorCtr="0"/>
            <a:lstStyle/>
            <a:p>
              <a:pPr algn="ctr">
                <a:lnSpc>
                  <a:spcPct val="80000"/>
                </a:lnSpc>
                <a:defRPr/>
              </a:pPr>
              <a:r>
                <a:rPr lang="en-CA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idual error</a:t>
              </a:r>
              <a:endParaRPr lang="en-CA" altLang="en-US" sz="16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47">
              <a:extLst>
                <a:ext uri="{FF2B5EF4-FFF2-40B4-BE49-F238E27FC236}">
                  <a16:creationId xmlns:a16="http://schemas.microsoft.com/office/drawing/2014/main" id="{8D2F4C8D-1C68-4424-9AFC-733DB50C0C3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554480" y="2194560"/>
              <a:ext cx="2194560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52548"/>
                <a:gd name="adj6" fmla="val -15545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</p:spPr>
          <p:txBody>
            <a:bodyPr lIns="0" rIns="0" anchor="ctr" anchorCtr="0"/>
            <a:lstStyle/>
            <a:p>
              <a:pPr algn="ctr">
                <a:lnSpc>
                  <a:spcPct val="80000"/>
                </a:lnSpc>
                <a:defRPr/>
              </a:pPr>
              <a:r>
                <a:rPr lang="en-CA" altLang="en-US" sz="1600" b="1" spc="-3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st-estimate predi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7080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Introdu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B90E970-927D-4DF4-B448-C47381A03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77240"/>
            <a:ext cx="8229600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297" tIns="44649" rIns="89297" bIns="44649"/>
          <a:lstStyle>
            <a:lvl1pPr marL="396875" indent="-396875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963613" indent="-3873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ts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dirty="0">
                <a:latin typeface="+mn-lt"/>
                <a:ea typeface="Arial Unicode MS" pitchFamily="34" charset="-128"/>
                <a:cs typeface="Arial Unicode MS" pitchFamily="34" charset="-128"/>
              </a:rPr>
              <a:t>Distinction is often made between:</a:t>
            </a:r>
            <a:endParaRPr lang="en-US" altLang="en-US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spcBef>
                <a:spcPts val="6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Analytical </a:t>
            </a:r>
            <a:r>
              <a:rPr lang="en-CA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probabilistic </a:t>
            </a:r>
            <a:r>
              <a:rPr lang="en-US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models – based primarily on concepts and theories </a:t>
            </a:r>
          </a:p>
          <a:p>
            <a:pPr lvl="1" eaLnBrk="1" hangingPunct="1">
              <a:spcBef>
                <a:spcPts val="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CA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mpirical probabilistic models</a:t>
            </a:r>
            <a:r>
              <a:rPr lang="en-US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– based primarily on experimental information</a:t>
            </a:r>
          </a:p>
          <a:p>
            <a:pPr eaLnBrk="1" hangingPunct="1">
              <a:spcBef>
                <a:spcPts val="9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dirty="0">
                <a:latin typeface="+mn-lt"/>
                <a:ea typeface="Arial Unicode MS" pitchFamily="34" charset="-128"/>
                <a:cs typeface="Arial Unicode MS" pitchFamily="34" charset="-128"/>
              </a:rPr>
              <a:t>Such distinction is often not well-defined in engineering applications</a:t>
            </a:r>
            <a:endParaRPr lang="en-US" altLang="en-US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spcBef>
                <a:spcPts val="6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CA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Hybrid probabilistic models with both analytical and empirical sub-models</a:t>
            </a:r>
          </a:p>
          <a:p>
            <a:pPr lvl="1" eaLnBrk="1" hangingPunct="1">
              <a:spcBef>
                <a:spcPts val="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CA" altLang="en-US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In particular, hybrid probabilistic models of material performance and degradation are quite common</a:t>
            </a:r>
            <a:endParaRPr lang="en-US" altLang="en-US" dirty="0">
              <a:solidFill>
                <a:srgbClr val="660066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spcBef>
                <a:spcPts val="9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dirty="0">
                <a:latin typeface="+mn-lt"/>
                <a:ea typeface="Arial Unicode MS" pitchFamily="34" charset="-128"/>
                <a:cs typeface="Arial Unicode MS" pitchFamily="34" charset="-128"/>
              </a:rPr>
              <a:t>Different sources of uncertainty are involved in analytical models and in empirical models</a:t>
            </a:r>
            <a:endParaRPr lang="en-US" altLang="en-US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Char char="§"/>
            </a:pPr>
            <a:endParaRPr lang="en-US" altLang="en-US" dirty="0"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F621BCC-E177-4D5C-9896-491B8693A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77840"/>
            <a:ext cx="7315200" cy="731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660066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>
              <a:lnSpc>
                <a:spcPct val="90000"/>
              </a:lnSpc>
              <a:buClr>
                <a:srgbClr val="0000FF"/>
              </a:buClr>
              <a:defRPr/>
            </a:pPr>
            <a:r>
              <a:rPr lang="en-CA" altLang="en-US" sz="2400" b="1" kern="0" dirty="0">
                <a:solidFill>
                  <a:srgbClr val="660066"/>
                </a:solidFill>
                <a:cs typeface="Arial" panose="020B0604020202020204" pitchFamily="34" charset="0"/>
              </a:rPr>
              <a:t>Development of hybrid probabilistic models</a:t>
            </a:r>
          </a:p>
          <a:p>
            <a:pPr lvl="0" algn="ctr">
              <a:lnSpc>
                <a:spcPct val="90000"/>
              </a:lnSpc>
              <a:buClr>
                <a:srgbClr val="0000FF"/>
              </a:buClr>
              <a:defRPr/>
            </a:pPr>
            <a:r>
              <a:rPr lang="en-CA" altLang="en-US" sz="2400" b="1" kern="0" dirty="0">
                <a:solidFill>
                  <a:srgbClr val="660066"/>
                </a:solidFill>
                <a:cs typeface="Arial" panose="020B0604020202020204" pitchFamily="34" charset="0"/>
              </a:rPr>
              <a:t>is associated with unique challenges</a:t>
            </a:r>
            <a:endParaRPr kumimoji="0" lang="en-US" altLang="en-US" sz="2400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768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685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-variable nonlinear regression -</a:t>
            </a:r>
          </a:p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mperature factor for overload resistance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9F7D9CA-BD43-455C-B731-47275B787B46}"/>
              </a:ext>
            </a:extLst>
          </p:cNvPr>
          <p:cNvGrpSpPr/>
          <p:nvPr/>
        </p:nvGrpSpPr>
        <p:grpSpPr>
          <a:xfrm>
            <a:off x="640080" y="1645920"/>
            <a:ext cx="7584491" cy="4576346"/>
            <a:chOff x="640080" y="1550134"/>
            <a:chExt cx="7584491" cy="4576346"/>
          </a:xfrm>
        </p:grpSpPr>
        <p:graphicFrame>
          <p:nvGraphicFramePr>
            <p:cNvPr id="25" name="Object 112">
              <a:extLst>
                <a:ext uri="{FF2B5EF4-FFF2-40B4-BE49-F238E27FC236}">
                  <a16:creationId xmlns:a16="http://schemas.microsoft.com/office/drawing/2014/main" id="{D69FDA23-21B6-4DB0-9FE2-63D613D0DE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860635"/>
                </p:ext>
              </p:extLst>
            </p:nvPr>
          </p:nvGraphicFramePr>
          <p:xfrm>
            <a:off x="1558925" y="2011363"/>
            <a:ext cx="5916613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1" name="Equation" r:id="rId5" imgW="3479760" imgH="355320" progId="Equation.DSMT4">
                    <p:embed/>
                  </p:oleObj>
                </mc:Choice>
                <mc:Fallback>
                  <p:oleObj name="Equation" r:id="rId5" imgW="3479760" imgH="355320" progId="Equation.DSMT4">
                    <p:embed/>
                    <p:pic>
                      <p:nvPicPr>
                        <p:cNvPr id="15" name="Object 112">
                          <a:extLst>
                            <a:ext uri="{FF2B5EF4-FFF2-40B4-BE49-F238E27FC236}">
                              <a16:creationId xmlns:a16="http://schemas.microsoft.com/office/drawing/2014/main" id="{8F71B773-3417-4556-A9C0-9E3ED59959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925" y="2011363"/>
                          <a:ext cx="5916613" cy="60325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AutoShape 47">
              <a:extLst>
                <a:ext uri="{FF2B5EF4-FFF2-40B4-BE49-F238E27FC236}">
                  <a16:creationId xmlns:a16="http://schemas.microsoft.com/office/drawing/2014/main" id="{BE6B02FA-1DC6-4828-A490-C285240E69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486400" y="1550134"/>
              <a:ext cx="1371600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171590"/>
                <a:gd name="adj6" fmla="val -8845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chemeClr val="accent3">
                  <a:lumMod val="50000"/>
                </a:schemeClr>
              </a:solidFill>
              <a:miter lim="800000"/>
              <a:headEnd/>
              <a:tailEnd type="diamond"/>
            </a:ln>
            <a:effectLst/>
          </p:spPr>
          <p:txBody>
            <a:bodyPr lIns="0" rIns="0" anchor="ctr" anchorCtr="0"/>
            <a:lstStyle/>
            <a:p>
              <a:pPr algn="ctr">
                <a:lnSpc>
                  <a:spcPct val="80000"/>
                </a:lnSpc>
                <a:defRPr/>
              </a:pPr>
              <a:r>
                <a:rPr lang="en-CA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sidual error</a:t>
              </a:r>
              <a:endParaRPr lang="en-CA" altLang="en-US" sz="16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AutoShape 47">
              <a:extLst>
                <a:ext uri="{FF2B5EF4-FFF2-40B4-BE49-F238E27FC236}">
                  <a16:creationId xmlns:a16="http://schemas.microsoft.com/office/drawing/2014/main" id="{D2B74FB3-011C-425E-B66D-2A4C98F6A8F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468880" y="1554480"/>
              <a:ext cx="2194560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173302"/>
                <a:gd name="adj6" fmla="val -17132"/>
              </a:avLst>
            </a:prstGeom>
            <a:solidFill>
              <a:schemeClr val="bg1">
                <a:lumMod val="9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</p:spPr>
          <p:txBody>
            <a:bodyPr lIns="0" rIns="0" anchor="ctr" anchorCtr="0"/>
            <a:lstStyle/>
            <a:p>
              <a:pPr algn="ctr">
                <a:lnSpc>
                  <a:spcPct val="80000"/>
                </a:lnSpc>
                <a:defRPr/>
              </a:pPr>
              <a:r>
                <a:rPr lang="en-CA" altLang="en-US" sz="1600" b="1" spc="-3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st-estimate prediction</a:t>
              </a:r>
            </a:p>
          </p:txBody>
        </p:sp>
        <p:sp>
          <p:nvSpPr>
            <p:cNvPr id="41" name="Down Arrow 13">
              <a:extLst>
                <a:ext uri="{FF2B5EF4-FFF2-40B4-BE49-F238E27FC236}">
                  <a16:creationId xmlns:a16="http://schemas.microsoft.com/office/drawing/2014/main" id="{AF0DC94F-70F4-46F2-970E-3DFF67DA0E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60320" y="2606040"/>
              <a:ext cx="411299" cy="54864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75000"/>
              </a:schemeClr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7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graphicFrame>
          <p:nvGraphicFramePr>
            <p:cNvPr id="21" name="Object 112">
              <a:extLst>
                <a:ext uri="{FF2B5EF4-FFF2-40B4-BE49-F238E27FC236}">
                  <a16:creationId xmlns:a16="http://schemas.microsoft.com/office/drawing/2014/main" id="{58DF3E19-5FFC-40BD-B25E-87271B9B6D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209961"/>
                </p:ext>
              </p:extLst>
            </p:nvPr>
          </p:nvGraphicFramePr>
          <p:xfrm>
            <a:off x="731520" y="3112182"/>
            <a:ext cx="3879022" cy="885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2" name="Equation" r:id="rId8" imgW="2336760" imgH="533160" progId="Equation.DSMT4">
                    <p:embed/>
                  </p:oleObj>
                </mc:Choice>
                <mc:Fallback>
                  <p:oleObj name="Equation" r:id="rId8" imgW="2336760" imgH="533160" progId="Equation.DSMT4">
                    <p:embed/>
                    <p:pic>
                      <p:nvPicPr>
                        <p:cNvPr id="13" name="Object 112">
                          <a:extLst>
                            <a:ext uri="{FF2B5EF4-FFF2-40B4-BE49-F238E27FC236}">
                              <a16:creationId xmlns:a16="http://schemas.microsoft.com/office/drawing/2014/main" id="{DE0E05D7-01F2-4BD5-811D-E96CAE59E7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" y="3112182"/>
                          <a:ext cx="3879022" cy="885046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60000"/>
                            <a:lumOff val="4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CD180260-892E-441E-B606-F7F51FA859EB}"/>
                </a:ext>
              </a:extLst>
            </p:cNvPr>
            <p:cNvGrpSpPr/>
            <p:nvPr/>
          </p:nvGrpSpPr>
          <p:grpSpPr>
            <a:xfrm>
              <a:off x="3749040" y="2606040"/>
              <a:ext cx="4475531" cy="3347244"/>
              <a:chOff x="3480072" y="2606040"/>
              <a:chExt cx="4475531" cy="3347244"/>
            </a:xfrm>
          </p:grpSpPr>
          <p:sp>
            <p:nvSpPr>
              <p:cNvPr id="42" name="Down Arrow 13">
                <a:extLst>
                  <a:ext uri="{FF2B5EF4-FFF2-40B4-BE49-F238E27FC236}">
                    <a16:creationId xmlns:a16="http://schemas.microsoft.com/office/drawing/2014/main" id="{B794EA21-E01A-42D4-B037-923BF0E72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577840" y="2606040"/>
                <a:ext cx="411299" cy="54864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graphicFrame>
            <p:nvGraphicFramePr>
              <p:cNvPr id="50" name="Object 13">
                <a:extLst>
                  <a:ext uri="{FF2B5EF4-FFF2-40B4-BE49-F238E27FC236}">
                    <a16:creationId xmlns:a16="http://schemas.microsoft.com/office/drawing/2014/main" id="{30A3C336-01E0-4FEE-9451-C34F1012CD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0209572"/>
                  </p:ext>
                </p:extLst>
              </p:nvPr>
            </p:nvGraphicFramePr>
            <p:xfrm>
              <a:off x="4572000" y="3108960"/>
              <a:ext cx="27622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3" name="Equation" r:id="rId10" imgW="1625400" imgH="520560" progId="Equation.DSMT4">
                      <p:embed/>
                    </p:oleObj>
                  </mc:Choice>
                  <mc:Fallback>
                    <p:oleObj name="Equation" r:id="rId10" imgW="1625400" imgH="520560" progId="Equation.DSMT4">
                      <p:embed/>
                      <p:pic>
                        <p:nvPicPr>
                          <p:cNvPr id="6" name="Object 13">
                            <a:extLst>
                              <a:ext uri="{FF2B5EF4-FFF2-40B4-BE49-F238E27FC236}">
                                <a16:creationId xmlns:a16="http://schemas.microsoft.com/office/drawing/2014/main" id="{8D773E2F-191A-466A-B900-46EB3FAC97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3108960"/>
                            <a:ext cx="2762250" cy="885825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Down Arrow 13">
                <a:extLst>
                  <a:ext uri="{FF2B5EF4-FFF2-40B4-BE49-F238E27FC236}">
                    <a16:creationId xmlns:a16="http://schemas.microsoft.com/office/drawing/2014/main" id="{2F9F1E8A-DD41-4D5A-862C-C3AA5223F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754880" y="3977640"/>
                <a:ext cx="411299" cy="54864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sp>
            <p:nvSpPr>
              <p:cNvPr id="46" name="Down Arrow 13">
                <a:extLst>
                  <a:ext uri="{FF2B5EF4-FFF2-40B4-BE49-F238E27FC236}">
                    <a16:creationId xmlns:a16="http://schemas.microsoft.com/office/drawing/2014/main" id="{BB455FAD-049A-48AF-A0BD-27EB1B289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400800" y="3977640"/>
                <a:ext cx="411299" cy="1371600"/>
              </a:xfrm>
              <a:prstGeom prst="downArrow">
                <a:avLst>
                  <a:gd name="adj1" fmla="val 50000"/>
                  <a:gd name="adj2" fmla="val 49997"/>
                </a:avLst>
              </a:prstGeom>
              <a:solidFill>
                <a:schemeClr val="bg1">
                  <a:lumMod val="75000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0000"/>
                  <a:buBlip>
                    <a:blip r:embed="rId7"/>
                  </a:buBlip>
                  <a:defRPr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chemeClr val="accent2"/>
                  </a:buClr>
                  <a:buSzPct val="50000"/>
                  <a:buFont typeface="Wingdings" pitchFamily="2" charset="2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1F54BF"/>
                  </a:buClr>
                  <a:buSzPct val="65000"/>
                  <a:buBlip>
                    <a:blip r:embed="rId4"/>
                  </a:buBlip>
                  <a:defRPr sz="16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4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15000"/>
                  </a:spcBef>
                  <a:spcAft>
                    <a:spcPct val="15000"/>
                  </a:spcAft>
                  <a:buClr>
                    <a:srgbClr val="DE8400"/>
                  </a:buClr>
                  <a:buSzPct val="65000"/>
                  <a:buBlip>
                    <a:blip r:embed="rId4"/>
                  </a:buBlip>
                  <a:defRPr sz="1200">
                    <a:solidFill>
                      <a:schemeClr val="tx1"/>
                    </a:solidFill>
                    <a:latin typeface="Tahoma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n-CA" altLang="en-US" dirty="0"/>
              </a:p>
            </p:txBody>
          </p:sp>
          <p:graphicFrame>
            <p:nvGraphicFramePr>
              <p:cNvPr id="43" name="Object 6">
                <a:extLst>
                  <a:ext uri="{FF2B5EF4-FFF2-40B4-BE49-F238E27FC236}">
                    <a16:creationId xmlns:a16="http://schemas.microsoft.com/office/drawing/2014/main" id="{272A39A5-FAAD-4C3E-A3A6-D7A2B297C0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0272405"/>
                  </p:ext>
                </p:extLst>
              </p:nvPr>
            </p:nvGraphicFramePr>
            <p:xfrm>
              <a:off x="3480072" y="4480560"/>
              <a:ext cx="2676888" cy="7123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4" name="Equation" r:id="rId12" imgW="1574640" imgH="419040" progId="Equation.DSMT4">
                      <p:embed/>
                    </p:oleObj>
                  </mc:Choice>
                  <mc:Fallback>
                    <p:oleObj name="Equation" r:id="rId12" imgW="1574640" imgH="419040" progId="Equation.DSMT4">
                      <p:embed/>
                      <p:pic>
                        <p:nvPicPr>
                          <p:cNvPr id="9" name="Object 6">
                            <a:extLst>
                              <a:ext uri="{FF2B5EF4-FFF2-40B4-BE49-F238E27FC236}">
                                <a16:creationId xmlns:a16="http://schemas.microsoft.com/office/drawing/2014/main" id="{F26A7B47-5D70-42CF-AC8F-9099B870D3D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0072" y="4480560"/>
                            <a:ext cx="2676888" cy="712368"/>
                          </a:xfrm>
                          <a:prstGeom prst="rect">
                            <a:avLst/>
                          </a:prstGeom>
                          <a:solidFill>
                            <a:srgbClr val="CCFFCC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>
                <a:extLst>
                  <a:ext uri="{FF2B5EF4-FFF2-40B4-BE49-F238E27FC236}">
                    <a16:creationId xmlns:a16="http://schemas.microsoft.com/office/drawing/2014/main" id="{405BF0CA-991F-4F3F-975B-39A9462D9F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6774309"/>
                  </p:ext>
                </p:extLst>
              </p:nvPr>
            </p:nvGraphicFramePr>
            <p:xfrm>
              <a:off x="5257295" y="5349240"/>
              <a:ext cx="2698308" cy="6040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5" name="Equation" r:id="rId14" imgW="1587240" imgH="355320" progId="Equation.DSMT4">
                      <p:embed/>
                    </p:oleObj>
                  </mc:Choice>
                  <mc:Fallback>
                    <p:oleObj name="Equation" r:id="rId14" imgW="1587240" imgH="35532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8E80DC77-763F-4DAB-A2C1-49BA65E36F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295" y="5349240"/>
                            <a:ext cx="2698308" cy="604044"/>
                          </a:xfrm>
                          <a:prstGeom prst="rect">
                            <a:avLst/>
                          </a:prstGeom>
                          <a:solidFill>
                            <a:srgbClr val="FFC000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Rectangle 3">
              <a:extLst>
                <a:ext uri="{FF2B5EF4-FFF2-40B4-BE49-F238E27FC236}">
                  <a16:creationId xmlns:a16="http://schemas.microsoft.com/office/drawing/2014/main" id="{76E444F9-21B6-4399-B2E5-A97C4F515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5486400"/>
              <a:ext cx="2834640" cy="640080"/>
            </a:xfrm>
            <a:prstGeom prst="rect">
              <a:avLst/>
            </a:prstGeom>
            <a:solidFill>
              <a:schemeClr val="bg1">
                <a:lumMod val="75000"/>
                <a:alpha val="2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 vert="horz" wrap="square" lIns="0" tIns="45720" rIns="0" bIns="45720" numCol="1" anchor="ctr" anchorCtr="1" compatLnSpc="1">
              <a:prstTxWarp prst="textNoShape">
                <a:avLst/>
              </a:prstTxWarp>
            </a:bodyPr>
            <a:lstStyle/>
            <a:p>
              <a:pPr lvl="0" algn="ctr">
                <a:buClr>
                  <a:srgbClr val="0000FF"/>
                </a:buClr>
                <a:defRPr/>
              </a:pPr>
              <a:r>
                <a:rPr lang="en-US" altLang="en-US" sz="1500" b="1" kern="0" spc="-10" dirty="0">
                  <a:solidFill>
                    <a:srgbClr val="66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wo model parameters are characterized simultaneously</a:t>
              </a:r>
              <a:endParaRPr kumimoji="0" lang="en-US" altLang="en-US" sz="1500" b="1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20542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Example predictions:  room temperature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F80DD29-E1F5-4EB5-8101-5ED4E122D7BE}"/>
              </a:ext>
            </a:extLst>
          </p:cNvPr>
          <p:cNvGrpSpPr/>
          <p:nvPr/>
        </p:nvGrpSpPr>
        <p:grpSpPr>
          <a:xfrm>
            <a:off x="914401" y="1188720"/>
            <a:ext cx="7292645" cy="5237988"/>
            <a:chOff x="914401" y="1188720"/>
            <a:chExt cx="7292645" cy="523798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C87CC18-F738-47C6-97B0-F16ADC68ED1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4401" y="1188720"/>
              <a:ext cx="7292645" cy="5237988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5BD8165-053F-4021-901C-917CC7E07E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217614"/>
                </p:ext>
              </p:extLst>
            </p:nvPr>
          </p:nvGraphicFramePr>
          <p:xfrm>
            <a:off x="3751263" y="1708150"/>
            <a:ext cx="16192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9" name="Equation" r:id="rId6" imgW="1079280" imgH="431640" progId="Equation.DSMT4">
                    <p:embed/>
                  </p:oleObj>
                </mc:Choice>
                <mc:Fallback>
                  <p:oleObj name="Equation" r:id="rId6" imgW="1079280" imgH="4316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AD730B20-1201-40EC-BAB8-55F03B5E8C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1708150"/>
                          <a:ext cx="1619250" cy="64770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9242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Example predictions:  room temperature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8E5C6AC-300E-4916-B787-7A521CF00E73}"/>
              </a:ext>
            </a:extLst>
          </p:cNvPr>
          <p:cNvGrpSpPr/>
          <p:nvPr/>
        </p:nvGrpSpPr>
        <p:grpSpPr>
          <a:xfrm>
            <a:off x="914400" y="1188720"/>
            <a:ext cx="7292645" cy="5237988"/>
            <a:chOff x="914400" y="1188720"/>
            <a:chExt cx="7292645" cy="5237988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0DC8E54C-BBFD-4302-9D8B-6D6028BEDAA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14400" y="1188720"/>
              <a:ext cx="7292645" cy="5237988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B7BA001-5C83-4B73-B597-C76A464AEB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893236"/>
                </p:ext>
              </p:extLst>
            </p:nvPr>
          </p:nvGraphicFramePr>
          <p:xfrm>
            <a:off x="3751263" y="1708150"/>
            <a:ext cx="161925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3" name="Equation" r:id="rId6" imgW="1079280" imgH="431640" progId="Equation.DSMT4">
                    <p:embed/>
                  </p:oleObj>
                </mc:Choice>
                <mc:Fallback>
                  <p:oleObj name="Equation" r:id="rId6" imgW="1079280" imgH="4316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5BD8165-053F-4021-901C-917CC7E07E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1708150"/>
                          <a:ext cx="1619250" cy="647700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52678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 predictions:  temperature trends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75BEB44-2257-449A-8FF4-53B2B8033BBA}"/>
              </a:ext>
            </a:extLst>
          </p:cNvPr>
          <p:cNvGrpSpPr/>
          <p:nvPr/>
        </p:nvGrpSpPr>
        <p:grpSpPr>
          <a:xfrm>
            <a:off x="548640" y="1188720"/>
            <a:ext cx="8051597" cy="5152644"/>
            <a:chOff x="548640" y="1188720"/>
            <a:chExt cx="8051597" cy="5152644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3BCB0BC-9EF8-4CF0-B6D7-4F6912F5CDA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8640" y="1188720"/>
              <a:ext cx="4028237" cy="5152644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F9E4148-A0BF-429C-859A-0E0A4AD4F1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0" y="1188720"/>
              <a:ext cx="4028237" cy="5152644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A821D0D-923B-4C80-9ABF-928A91DA7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182037"/>
                </p:ext>
              </p:extLst>
            </p:nvPr>
          </p:nvGraphicFramePr>
          <p:xfrm>
            <a:off x="2493963" y="1709738"/>
            <a:ext cx="14366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8" name="Equation" r:id="rId7" imgW="1079280" imgH="431640" progId="Equation.DSMT4">
                    <p:embed/>
                  </p:oleObj>
                </mc:Choice>
                <mc:Fallback>
                  <p:oleObj name="Equation" r:id="rId7" imgW="1079280" imgH="4316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5BD8165-053F-4021-901C-917CC7E07E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963" y="1709738"/>
                          <a:ext cx="1436687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47FB7B3-3D8B-40CE-8820-A4B5009B6F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720494"/>
                </p:ext>
              </p:extLst>
            </p:nvPr>
          </p:nvGraphicFramePr>
          <p:xfrm>
            <a:off x="6518275" y="1709738"/>
            <a:ext cx="14382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9" name="Equation" r:id="rId9" imgW="1079280" imgH="431640" progId="Equation.DSMT4">
                    <p:embed/>
                  </p:oleObj>
                </mc:Choice>
                <mc:Fallback>
                  <p:oleObj name="Equation" r:id="rId9" imgW="107928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8A821D0D-923B-4C80-9ABF-928A91DA7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275" y="1709738"/>
                          <a:ext cx="1438275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72066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C7B6FE2-5B90-4369-8B41-3AE8975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 predictions:  temperature trends</a:t>
            </a:r>
            <a:endParaRPr lang="en-US" altLang="en-US" b="1" kern="0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3736BF3E-F9A7-481C-8309-7507D3891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Hybrid Probabilistic Model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43A9B90-37FC-47C6-B004-941AC860F9D0}"/>
              </a:ext>
            </a:extLst>
          </p:cNvPr>
          <p:cNvGrpSpPr/>
          <p:nvPr/>
        </p:nvGrpSpPr>
        <p:grpSpPr>
          <a:xfrm>
            <a:off x="548640" y="1188720"/>
            <a:ext cx="8051597" cy="5152644"/>
            <a:chOff x="548640" y="1188720"/>
            <a:chExt cx="8051597" cy="515264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FD93FFD-21B7-4313-BFFF-385EDC61C5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8640" y="1188720"/>
              <a:ext cx="4028237" cy="515264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7D1272-4EB1-4D63-A93E-94AD62B351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0" y="1188720"/>
              <a:ext cx="4028237" cy="5152644"/>
            </a:xfrm>
            <a:prstGeom prst="rect">
              <a:avLst/>
            </a:prstGeom>
          </p:spPr>
        </p:pic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737D890-08E5-4E2B-9825-153232BEBA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632787"/>
                </p:ext>
              </p:extLst>
            </p:nvPr>
          </p:nvGraphicFramePr>
          <p:xfrm>
            <a:off x="2493963" y="1709738"/>
            <a:ext cx="14366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2" name="Equation" r:id="rId7" imgW="1079280" imgH="431640" progId="Equation.DSMT4">
                    <p:embed/>
                  </p:oleObj>
                </mc:Choice>
                <mc:Fallback>
                  <p:oleObj name="Equation" r:id="rId7" imgW="107928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8A821D0D-923B-4C80-9ABF-928A91DA79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963" y="1709738"/>
                          <a:ext cx="1436687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86FB05D-424D-4D1D-9D35-87996774C8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239062"/>
                </p:ext>
              </p:extLst>
            </p:nvPr>
          </p:nvGraphicFramePr>
          <p:xfrm>
            <a:off x="6518275" y="1709738"/>
            <a:ext cx="14382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Equation" r:id="rId9" imgW="1079280" imgH="431640" progId="Equation.DSMT4">
                    <p:embed/>
                  </p:oleObj>
                </mc:Choice>
                <mc:Fallback>
                  <p:oleObj name="Equation" r:id="rId9" imgW="1079280" imgH="4316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47FB7B3-3D8B-40CE-8820-A4B5009B6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275" y="1709738"/>
                          <a:ext cx="1438275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80477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Summar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34BC80D-1C3C-459F-A142-4CB789CEC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22960"/>
            <a:ext cx="7315200" cy="10972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0000FF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lnSpc>
                <a:spcPct val="90000"/>
              </a:lnSpc>
              <a:spcBef>
                <a:spcPts val="0"/>
              </a:spcBef>
              <a:buClr>
                <a:srgbClr val="0000FF"/>
              </a:buClr>
              <a:defRPr/>
            </a:pPr>
            <a:r>
              <a:rPr lang="en-CA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ybrid probabilistic model has been developed for resistance of CANDU Zr-2.5Nb pressure tubes to crack initiation due to hydrided region overloads</a:t>
            </a:r>
            <a:endParaRPr kumimoji="0" lang="en-US" altLang="en-US" sz="2400" b="1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8C4EB-7CD8-4BE0-83A4-5CF6FD353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" y="2011680"/>
            <a:ext cx="8046720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297" tIns="44649" rIns="89297" bIns="44649"/>
          <a:lstStyle>
            <a:lvl1pPr marL="396875" indent="-396875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963613" indent="-3873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ts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sz="2200" dirty="0">
                <a:latin typeface="+mn-lt"/>
                <a:ea typeface="Arial Unicode MS" pitchFamily="34" charset="-128"/>
                <a:cs typeface="Arial Unicode MS" pitchFamily="34" charset="-128"/>
              </a:rPr>
              <a:t>Analytical modelling framework</a:t>
            </a:r>
            <a:endParaRPr lang="en-US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Adaptation of dual process-zone methodology originally developed by Professor E. Smith 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Overload resistance is power-law function of resistance to DHC initiation under constant applied stress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Coefficient and exponent vary with flaw geometry and hydride formation conditions</a:t>
            </a:r>
          </a:p>
          <a:p>
            <a:pPr eaLnBrk="1" hangingPunct="1">
              <a:lnSpc>
                <a:spcPct val="95000"/>
              </a:lnSpc>
              <a:spcBef>
                <a:spcPts val="12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sz="2200" dirty="0">
                <a:latin typeface="+mn-lt"/>
                <a:ea typeface="Arial Unicode MS" pitchFamily="34" charset="-128"/>
                <a:cs typeface="Arial Unicode MS" pitchFamily="34" charset="-128"/>
              </a:rPr>
              <a:t>Overload resistance increases with evaluation temperature </a:t>
            </a:r>
            <a:endParaRPr lang="en-US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Temperature factor varies with flaw geometry and with hydride formation conditions</a:t>
            </a:r>
            <a:endParaRPr lang="en-CA" altLang="en-US" sz="2200" dirty="0">
              <a:solidFill>
                <a:srgbClr val="660066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Variations are qualitatively consistent with those for overload resistance at room temperature</a:t>
            </a:r>
          </a:p>
          <a:p>
            <a:pPr eaLnBrk="1" hangingPunct="1">
              <a:lnSpc>
                <a:spcPct val="95000"/>
              </a:lnSpc>
              <a:spcBef>
                <a:spcPts val="12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endParaRPr lang="en-US" altLang="en-US" sz="2200" dirty="0">
              <a:solidFill>
                <a:srgbClr val="660066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92242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Summar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8C4EB-7CD8-4BE0-83A4-5CF6FD353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" y="731520"/>
            <a:ext cx="8046720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297" tIns="44649" rIns="89297" bIns="44649"/>
          <a:lstStyle>
            <a:lvl1pPr marL="396875" indent="-396875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963613" indent="-3873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ts val="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sz="2200" dirty="0">
                <a:latin typeface="+mn-lt"/>
                <a:ea typeface="Arial Unicode MS" pitchFamily="34" charset="-128"/>
                <a:cs typeface="Arial Unicode MS" pitchFamily="34" charset="-128"/>
              </a:rPr>
              <a:t>Analytical sub-model for resistance to DHC initiation</a:t>
            </a:r>
            <a:endParaRPr lang="en-US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 of evaluation temperature</a:t>
            </a:r>
            <a:endParaRPr lang="en-CA" altLang="en-US" sz="2200" dirty="0">
              <a:solidFill>
                <a:srgbClr val="660066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flaw geometry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hydride formation conditions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material properties</a:t>
            </a:r>
            <a:endParaRPr lang="en-CA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sz="2200" dirty="0">
                <a:latin typeface="+mn-lt"/>
                <a:ea typeface="Arial Unicode MS" pitchFamily="34" charset="-128"/>
                <a:cs typeface="Arial Unicode MS" pitchFamily="34" charset="-128"/>
              </a:rPr>
              <a:t>Empirical sub-model for overload crack initiation coefficient</a:t>
            </a:r>
            <a:endParaRPr lang="en-US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 of evaluation temperature</a:t>
            </a:r>
            <a:endParaRPr lang="en-CA" altLang="en-US" sz="2200" dirty="0">
              <a:solidFill>
                <a:srgbClr val="660066"/>
              </a:solidFill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flaw geometry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hydride formation conditions</a:t>
            </a:r>
          </a:p>
          <a:p>
            <a:pPr eaLnBrk="1" hangingPunct="1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q"/>
            </a:pPr>
            <a:r>
              <a:rPr lang="en-CA" altLang="en-US" sz="2200" dirty="0">
                <a:latin typeface="+mn-lt"/>
                <a:ea typeface="Arial Unicode MS" pitchFamily="34" charset="-128"/>
                <a:cs typeface="Arial Unicode MS" pitchFamily="34" charset="-128"/>
              </a:rPr>
              <a:t>Empirical sub-model for overload crack initiation exponent</a:t>
            </a:r>
            <a:endParaRPr lang="en-US" altLang="en-US" sz="2200" dirty="0">
              <a:latin typeface="+mn-lt"/>
              <a:ea typeface="Arial Unicode MS" pitchFamily="34" charset="-128"/>
              <a:cs typeface="Arial Unicode MS" pitchFamily="34" charset="-128"/>
            </a:endParaRP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CA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flaw geometry</a:t>
            </a:r>
          </a:p>
          <a:p>
            <a:pPr lvl="1" eaLnBrk="1" hangingPunct="1">
              <a:lnSpc>
                <a:spcPct val="95000"/>
              </a:lnSpc>
              <a:spcBef>
                <a:spcPts val="300"/>
              </a:spcBef>
              <a:spcAft>
                <a:spcPct val="0"/>
              </a:spcAft>
              <a:buClr>
                <a:srgbClr val="660066"/>
              </a:buClr>
              <a:buSzTx/>
              <a:buFont typeface="Wingdings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ffects of hydride formation condition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C23585-9AB6-4632-9021-33C10EDC5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8720" y="5212080"/>
            <a:ext cx="6766560" cy="10972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0000FF"/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lnSpc>
                <a:spcPct val="90000"/>
              </a:lnSpc>
              <a:spcBef>
                <a:spcPts val="0"/>
              </a:spcBef>
              <a:buClr>
                <a:srgbClr val="0000FF"/>
              </a:buClr>
              <a:defRPr/>
            </a:pPr>
            <a:r>
              <a:rPr lang="en-CA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Model is suitable for use in both deterministic and probabilistic fitness-for-service evaluations of CANDU Zr-2.5Nb pressure tubes</a:t>
            </a:r>
            <a:endParaRPr kumimoji="0" lang="en-US" altLang="en-US" sz="2400" b="1" i="0" u="none" strike="noStrike" kern="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9595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marL="339725"/>
            <a:r>
              <a:rPr lang="en-US" dirty="0"/>
              <a:t>Acknowledgemen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0D58E3-C3B0-4997-B2E4-D3D1F5401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8229600" cy="539496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lnSpc>
                <a:spcPct val="95000"/>
              </a:lnSpc>
              <a:spcBef>
                <a:spcPts val="18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Professor E. Smith </a:t>
            </a:r>
            <a:r>
              <a:rPr lang="en-US" altLang="en-US" sz="2200" dirty="0">
                <a:ea typeface="ＭＳ Ｐゴシック" pitchFamily="34" charset="-128"/>
              </a:rPr>
              <a:t>developed dual process-zone approach that forms the theoretical basis for this work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G.K. </a:t>
            </a:r>
            <a:r>
              <a:rPr lang="en-US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Shek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 </a:t>
            </a:r>
            <a:r>
              <a:rPr lang="en-US" altLang="en-US" sz="2200" dirty="0">
                <a:ea typeface="ＭＳ Ｐゴシック" pitchFamily="34" charset="-128"/>
              </a:rPr>
              <a:t>of </a:t>
            </a:r>
            <a:r>
              <a:rPr lang="en-US" altLang="en-US" sz="2200" dirty="0" err="1">
                <a:ea typeface="ＭＳ Ｐゴシック" pitchFamily="34" charset="-128"/>
              </a:rPr>
              <a:t>Kinectrics</a:t>
            </a:r>
            <a:r>
              <a:rPr lang="en-US" altLang="en-US" sz="2200" dirty="0">
                <a:ea typeface="ＭＳ Ｐゴシック" pitchFamily="34" charset="-128"/>
              </a:rPr>
              <a:t> Inc. contributed to development of model formulation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CA" altLang="en-US" sz="2200" dirty="0">
                <a:ea typeface="ＭＳ Ｐゴシック" pitchFamily="34" charset="-128"/>
              </a:rPr>
              <a:t>Valuable discussions held with:</a:t>
            </a:r>
          </a:p>
          <a:p>
            <a:pPr marL="914400" lvl="1" indent="-365760">
              <a:lnSpc>
                <a:spcPct val="95000"/>
              </a:lnSpc>
              <a:spcBef>
                <a:spcPts val="600"/>
              </a:spcBef>
              <a:spcAft>
                <a:spcPts val="0"/>
              </a:spcAft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D. Cho </a:t>
            </a:r>
            <a:r>
              <a:rPr lang="en-US" altLang="en-US" sz="2200" dirty="0">
                <a:ea typeface="ＭＳ Ｐゴシック" pitchFamily="34" charset="-128"/>
              </a:rPr>
              <a:t>and 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M. Ip </a:t>
            </a:r>
            <a:r>
              <a:rPr lang="en-US" altLang="en-US" sz="2200" dirty="0">
                <a:ea typeface="ＭＳ Ｐゴシック" pitchFamily="34" charset="-128"/>
              </a:rPr>
              <a:t>of Bruce Power LP</a:t>
            </a:r>
          </a:p>
          <a:p>
            <a:pPr marL="914400" lvl="1" indent="-36576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G. Bickel </a:t>
            </a:r>
            <a:r>
              <a:rPr lang="en-US" altLang="en-US" sz="2200" dirty="0">
                <a:ea typeface="ＭＳ Ｐゴシック" pitchFamily="34" charset="-128"/>
              </a:rPr>
              <a:t>and 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H. Chaput </a:t>
            </a:r>
            <a:r>
              <a:rPr lang="en-US" altLang="en-US" sz="2200" dirty="0">
                <a:ea typeface="ＭＳ Ｐゴシック" pitchFamily="34" charset="-128"/>
              </a:rPr>
              <a:t>of Canadian Nuclear Laboratories</a:t>
            </a:r>
          </a:p>
          <a:p>
            <a:pPr marL="914400" lvl="1" indent="-36576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M. </a:t>
            </a:r>
            <a:r>
              <a:rPr lang="en-US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Baghbanan</a:t>
            </a:r>
            <a:r>
              <a:rPr lang="en-US" altLang="en-US" sz="2200" dirty="0">
                <a:ea typeface="ＭＳ Ｐゴシック" pitchFamily="34" charset="-128"/>
              </a:rPr>
              <a:t>,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 J. Lam </a:t>
            </a:r>
            <a:r>
              <a:rPr lang="en-US" altLang="en-US" sz="2200" dirty="0">
                <a:ea typeface="ＭＳ Ｐゴシック" pitchFamily="34" charset="-128"/>
              </a:rPr>
              <a:t>and 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P. Le-</a:t>
            </a:r>
            <a:r>
              <a:rPr lang="en-US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Dreff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 </a:t>
            </a:r>
            <a:r>
              <a:rPr lang="en-US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Kerwin</a:t>
            </a:r>
            <a:r>
              <a:rPr lang="en-US" altLang="en-US" sz="2200" dirty="0">
                <a:solidFill>
                  <a:srgbClr val="660066"/>
                </a:solidFill>
                <a:ea typeface="ＭＳ Ｐゴシック" pitchFamily="34" charset="-128"/>
              </a:rPr>
              <a:t> </a:t>
            </a:r>
            <a:r>
              <a:rPr lang="en-US" altLang="en-US" sz="2200" dirty="0">
                <a:ea typeface="ＭＳ Ｐゴシック" pitchFamily="34" charset="-128"/>
              </a:rPr>
              <a:t>of Ontario Power Generation Inc.</a:t>
            </a:r>
            <a:r>
              <a:rPr lang="en-CA" altLang="en-US" sz="2200" dirty="0">
                <a:ea typeface="ＭＳ Ｐゴシック" pitchFamily="34" charset="-128"/>
              </a:rPr>
              <a:t> </a:t>
            </a:r>
          </a:p>
          <a:p>
            <a:pPr marL="914400" lvl="1" indent="-36576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00000"/>
              <a:buFont typeface="Wingdings" panose="05000000000000000000" pitchFamily="2" charset="2"/>
              <a:buChar char="§"/>
            </a:pP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J. Cui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P. </a:t>
            </a:r>
            <a:r>
              <a:rPr lang="en-CA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Doddihal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T. Hunt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C. Liu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C. Manu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D.H.B. </a:t>
            </a:r>
            <a:r>
              <a:rPr lang="en-CA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Mok</a:t>
            </a:r>
            <a:r>
              <a:rPr lang="en-CA" altLang="en-US" sz="2200" dirty="0">
                <a:ea typeface="ＭＳ Ｐゴシック" pitchFamily="34" charset="-128"/>
              </a:rPr>
              <a:t>,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</a:t>
            </a:r>
          </a:p>
          <a:p>
            <a:pPr marL="914400" lvl="1" indent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Tx/>
              <a:buSzPct val="70000"/>
              <a:buNone/>
            </a:pP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P. </a:t>
            </a:r>
            <a:r>
              <a:rPr lang="en-CA" altLang="en-US" sz="2200" dirty="0" err="1">
                <a:solidFill>
                  <a:srgbClr val="660066"/>
                </a:solidFill>
                <a:ea typeface="ＭＳ Ｐゴシック" pitchFamily="34" charset="-128"/>
              </a:rPr>
              <a:t>Mosbrucker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 </a:t>
            </a:r>
            <a:r>
              <a:rPr lang="en-CA" altLang="en-US" sz="2200" dirty="0">
                <a:ea typeface="ＭＳ Ｐゴシック" pitchFamily="34" charset="-128"/>
              </a:rPr>
              <a:t>and </a:t>
            </a:r>
            <a:r>
              <a:rPr lang="en-CA" altLang="en-US" sz="2200" dirty="0">
                <a:solidFill>
                  <a:srgbClr val="660066"/>
                </a:solidFill>
                <a:ea typeface="ＭＳ Ｐゴシック" pitchFamily="34" charset="-128"/>
              </a:rPr>
              <a:t>S.X. Xu </a:t>
            </a:r>
            <a:r>
              <a:rPr lang="en-CA" altLang="en-US" sz="2200" dirty="0">
                <a:ea typeface="ＭＳ Ｐゴシック" pitchFamily="34" charset="-128"/>
              </a:rPr>
              <a:t>of </a:t>
            </a:r>
            <a:r>
              <a:rPr lang="en-CA" altLang="en-US" sz="2200" dirty="0" err="1">
                <a:ea typeface="ＭＳ Ｐゴシック" pitchFamily="34" charset="-128"/>
              </a:rPr>
              <a:t>Kinectrics</a:t>
            </a:r>
            <a:r>
              <a:rPr lang="en-CA" altLang="en-US" sz="2200" dirty="0">
                <a:ea typeface="ＭＳ Ｐゴシック" pitchFamily="34" charset="-128"/>
              </a:rPr>
              <a:t> Inc.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US" altLang="en-US" sz="2200" dirty="0">
                <a:ea typeface="ＭＳ Ｐゴシック" pitchFamily="34" charset="-128"/>
              </a:rPr>
              <a:t>Experimental data provided by CANDU Owners Group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US" altLang="en-US" sz="2200" dirty="0">
                <a:ea typeface="ＭＳ Ｐゴシック" pitchFamily="34" charset="-128"/>
              </a:rPr>
              <a:t>Funding provided by CANDU Owners Group</a:t>
            </a:r>
          </a:p>
          <a:p>
            <a:pPr marL="0" indent="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None/>
            </a:pPr>
            <a:endParaRPr lang="en-CA" altLang="en-US" sz="22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9172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Concluding Remark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6FA6530-7A2A-4CB4-A8F9-26169C032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969" y="1456660"/>
            <a:ext cx="7518156" cy="4492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5000"/>
              </a:lnSpc>
              <a:spcBef>
                <a:spcPts val="0"/>
              </a:spcBef>
              <a:spcAft>
                <a:spcPct val="15000"/>
              </a:spcAft>
              <a:buClrTx/>
              <a:buSzPct val="80000"/>
              <a:buFont typeface="Wingdings" pitchFamily="2" charset="2"/>
              <a:buChar char="q"/>
              <a:tabLst/>
              <a:defRPr/>
            </a:pPr>
            <a:r>
              <a:rPr kumimoji="0" lang="en-US" altLang="en-US" sz="3000" b="1" i="1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itchFamily="34" charset="0"/>
                <a:ea typeface="ＭＳ Ｐゴシック" pitchFamily="-65" charset="-128"/>
                <a:cs typeface="Arial" pitchFamily="34" charset="0"/>
              </a:rPr>
              <a:t>William H. Press</a:t>
            </a:r>
          </a:p>
          <a:p>
            <a:pPr marL="446088" marR="0" lvl="2" indent="0" algn="l" defTabSz="914400" rtl="0" eaLnBrk="0" fontAlgn="base" latinLnBrk="0" hangingPunct="0">
              <a:lnSpc>
                <a:spcPct val="105000"/>
              </a:lnSpc>
              <a:spcBef>
                <a:spcPts val="600"/>
              </a:spcBef>
              <a:spcAft>
                <a:spcPct val="15000"/>
              </a:spcAft>
              <a:buClr>
                <a:srgbClr val="1F54BF"/>
              </a:buClr>
              <a:buSzPct val="100000"/>
              <a:buFontTx/>
              <a:buNone/>
              <a:tabLst/>
              <a:defRPr/>
            </a:pPr>
            <a:r>
              <a:rPr kumimoji="0" lang="en-CA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“Simulation and mathematical modeling will power the 21</a:t>
            </a:r>
            <a:r>
              <a:rPr kumimoji="0" lang="en-CA" altLang="en-US" sz="3000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st</a:t>
            </a:r>
            <a:r>
              <a:rPr kumimoji="0" lang="en-CA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 century the way steam powered the 19</a:t>
            </a:r>
            <a:r>
              <a:rPr kumimoji="0" lang="en-CA" altLang="en-US" sz="3000" b="1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th</a:t>
            </a:r>
            <a:r>
              <a:rPr kumimoji="0" lang="en-CA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.”</a:t>
            </a:r>
          </a:p>
          <a:p>
            <a:pPr marL="457200" marR="0" lvl="0" indent="-457200" algn="l" defTabSz="914400" rtl="0" eaLnBrk="0" fontAlgn="base" latinLnBrk="0" hangingPunct="0">
              <a:lnSpc>
                <a:spcPct val="105000"/>
              </a:lnSpc>
              <a:spcBef>
                <a:spcPts val="1800"/>
              </a:spcBef>
              <a:spcAft>
                <a:spcPct val="15000"/>
              </a:spcAft>
              <a:buClrTx/>
              <a:buSzPct val="80000"/>
              <a:buFont typeface="Wingdings" pitchFamily="2" charset="2"/>
              <a:buChar char="q"/>
              <a:tabLst/>
              <a:defRPr/>
            </a:pPr>
            <a:r>
              <a:rPr kumimoji="0" lang="en-US" altLang="en-US" sz="3000" b="1" i="1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itchFamily="34" charset="0"/>
                <a:ea typeface="ＭＳ Ｐゴシック" pitchFamily="-65" charset="-128"/>
                <a:cs typeface="Arial" pitchFamily="34" charset="0"/>
              </a:rPr>
              <a:t>George E.P. Box</a:t>
            </a:r>
          </a:p>
          <a:p>
            <a:pPr marL="446088" marR="0" lvl="2" indent="0" algn="l" defTabSz="914400" rtl="0" eaLnBrk="0" fontAlgn="base" latinLnBrk="0" hangingPunct="0">
              <a:lnSpc>
                <a:spcPct val="105000"/>
              </a:lnSpc>
              <a:spcBef>
                <a:spcPts val="600"/>
              </a:spcBef>
              <a:spcAft>
                <a:spcPct val="1500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CA" altLang="en-US" sz="3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itchFamily="-65" charset="-128"/>
                <a:cs typeface="Times New Roman" panose="02020603050405020304" pitchFamily="18" charset="0"/>
              </a:rPr>
              <a:t>“Remember that all models are wrong; the practical question is how wrong do they have to be to not be useful.”</a:t>
            </a:r>
          </a:p>
        </p:txBody>
      </p:sp>
    </p:spTree>
    <p:extLst>
      <p:ext uri="{BB962C8B-B14F-4D97-AF65-F5344CB8AC3E}">
        <p14:creationId xmlns:p14="http://schemas.microsoft.com/office/powerpoint/2010/main" val="124187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CE3DED1-E3DD-4B5A-9A87-0BC54B43D6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451407-6F3B-42F3-91B5-585ABE415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960" y="1280160"/>
            <a:ext cx="5577840" cy="4679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297" tIns="44649" rIns="89297" bIns="44649"/>
          <a:lstStyle>
            <a:lvl1pPr marL="396875" indent="-396875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963613" indent="-3873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tabLst>
                <a:tab pos="8037513" algn="l"/>
              </a:tabLst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marL="542925" indent="-542925" eaLnBrk="1" hangingPunct="1">
              <a:lnSpc>
                <a:spcPct val="100000"/>
              </a:lnSpc>
              <a:spcBef>
                <a:spcPts val="4200"/>
              </a:spcBef>
              <a:spcAft>
                <a:spcPct val="0"/>
              </a:spcAft>
              <a:buSzTx/>
            </a:pPr>
            <a:r>
              <a:rPr lang="en-US" altLang="en-US" sz="3000" b="1" dirty="0">
                <a:latin typeface="+mn-lt"/>
                <a:ea typeface="Arial Unicode MS" pitchFamily="34" charset="-128"/>
                <a:cs typeface="Arial Unicode MS" pitchFamily="34" charset="-128"/>
              </a:rPr>
              <a:t>Background</a:t>
            </a:r>
          </a:p>
          <a:p>
            <a:pPr marL="542925" indent="-542925" eaLnBrk="1" hangingPunct="1">
              <a:lnSpc>
                <a:spcPct val="100000"/>
              </a:lnSpc>
              <a:spcBef>
                <a:spcPts val="4200"/>
              </a:spcBef>
              <a:spcAft>
                <a:spcPct val="0"/>
              </a:spcAft>
              <a:buSzTx/>
            </a:pPr>
            <a:r>
              <a:rPr lang="en-US" altLang="en-US" sz="3000" b="1" dirty="0">
                <a:latin typeface="+mn-lt"/>
                <a:ea typeface="Arial Unicode MS" pitchFamily="34" charset="-128"/>
                <a:cs typeface="Arial Unicode MS" pitchFamily="34" charset="-128"/>
              </a:rPr>
              <a:t>Analytical Framework</a:t>
            </a:r>
          </a:p>
          <a:p>
            <a:pPr marL="542925" indent="-542925" eaLnBrk="1" hangingPunct="1">
              <a:lnSpc>
                <a:spcPct val="100000"/>
              </a:lnSpc>
              <a:spcBef>
                <a:spcPts val="4200"/>
              </a:spcBef>
              <a:spcAft>
                <a:spcPct val="0"/>
              </a:spcAft>
              <a:buSzTx/>
            </a:pPr>
            <a:r>
              <a:rPr lang="en-US" altLang="en-US" sz="3000" b="1" dirty="0">
                <a:latin typeface="+mn-lt"/>
                <a:ea typeface="Arial Unicode MS" pitchFamily="34" charset="-128"/>
                <a:cs typeface="Arial Unicode MS" pitchFamily="34" charset="-128"/>
              </a:rPr>
              <a:t>Empirical Sub-Models</a:t>
            </a:r>
          </a:p>
          <a:p>
            <a:pPr marL="542925" indent="-542925" eaLnBrk="1" hangingPunct="1">
              <a:lnSpc>
                <a:spcPct val="100000"/>
              </a:lnSpc>
              <a:spcBef>
                <a:spcPts val="4200"/>
              </a:spcBef>
              <a:spcAft>
                <a:spcPct val="0"/>
              </a:spcAft>
              <a:buSzTx/>
            </a:pPr>
            <a:r>
              <a:rPr lang="en-US" altLang="en-US" sz="3000" b="1" dirty="0">
                <a:latin typeface="+mn-lt"/>
                <a:ea typeface="Arial Unicode MS" pitchFamily="34" charset="-128"/>
                <a:cs typeface="Arial Unicode MS" pitchFamily="34" charset="-128"/>
              </a:rPr>
              <a:t>Hybrid Probabilistic Model</a:t>
            </a:r>
          </a:p>
          <a:p>
            <a:pPr marL="542925" indent="-542925" eaLnBrk="1" hangingPunct="1">
              <a:lnSpc>
                <a:spcPct val="100000"/>
              </a:lnSpc>
              <a:spcBef>
                <a:spcPts val="4200"/>
              </a:spcBef>
              <a:spcAft>
                <a:spcPct val="0"/>
              </a:spcAft>
              <a:buSzTx/>
            </a:pPr>
            <a:r>
              <a:rPr lang="en-US" altLang="en-US" sz="3000" b="1" dirty="0">
                <a:latin typeface="+mn-lt"/>
                <a:ea typeface="Arial Unicode MS" pitchFamily="34" charset="-128"/>
                <a:cs typeface="Arial Unicode MS" pitchFamily="34" charset="-128"/>
              </a:rPr>
              <a:t>Summar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36AEE78-7559-4F06-81A7-2AC8332F4B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025" y="1186619"/>
            <a:ext cx="2149063" cy="148166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8F4EBED-D9F7-40F4-8BD3-F22B7B3C118C}"/>
              </a:ext>
            </a:extLst>
          </p:cNvPr>
          <p:cNvGrpSpPr>
            <a:grpSpLocks noChangeAspect="1"/>
          </p:cNvGrpSpPr>
          <p:nvPr/>
        </p:nvGrpSpPr>
        <p:grpSpPr>
          <a:xfrm>
            <a:off x="585216" y="4526280"/>
            <a:ext cx="2141996" cy="1489400"/>
            <a:chOff x="548640" y="1188720"/>
            <a:chExt cx="8051597" cy="5152644"/>
          </a:xfrm>
          <a:solidFill>
            <a:srgbClr val="FF0000"/>
          </a:solidFill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D0C511F-12BE-4863-92DA-5C2C3C4F8B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8640" y="1188720"/>
              <a:ext cx="4028237" cy="5152644"/>
            </a:xfrm>
            <a:prstGeom prst="rect">
              <a:avLst/>
            </a:prstGeom>
            <a:grpFill/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6512E49-6449-4B52-8115-523CE7B28FA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72000" y="1188720"/>
              <a:ext cx="4028237" cy="5152644"/>
            </a:xfrm>
            <a:prstGeom prst="rect">
              <a:avLst/>
            </a:prstGeom>
            <a:grpFill/>
          </p:spPr>
        </p:pic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CCDD97A-DF1B-447C-AED1-AD120E0EBE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93376"/>
                </p:ext>
              </p:extLst>
            </p:nvPr>
          </p:nvGraphicFramePr>
          <p:xfrm>
            <a:off x="2493963" y="1709738"/>
            <a:ext cx="14366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4" name="Equation" r:id="rId8" imgW="1079280" imgH="431640" progId="Equation.DSMT4">
                    <p:embed/>
                  </p:oleObj>
                </mc:Choice>
                <mc:Fallback>
                  <p:oleObj name="Equation" r:id="rId8" imgW="1079280" imgH="4316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AD025C99-B0ED-44DE-B14A-458FA208B5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963" y="1709738"/>
                          <a:ext cx="1436687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8DC437C-C7E1-4FD7-A5BD-1443BDCA34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522396"/>
                </p:ext>
              </p:extLst>
            </p:nvPr>
          </p:nvGraphicFramePr>
          <p:xfrm>
            <a:off x="6518275" y="1709738"/>
            <a:ext cx="1438275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name="Equation" r:id="rId10" imgW="1079280" imgH="431640" progId="Equation.DSMT4">
                    <p:embed/>
                  </p:oleObj>
                </mc:Choice>
                <mc:Fallback>
                  <p:oleObj name="Equation" r:id="rId10" imgW="1079280" imgH="43164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FBD5D666-1FB5-416B-B419-AA0F7DBBA2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8275" y="1709738"/>
                          <a:ext cx="1438275" cy="573087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57B31078-DEA9-45F8-AD45-4C75D7C85D3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6934" y="2834638"/>
            <a:ext cx="2144481" cy="149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672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Background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7B04376-6178-427B-B68D-F719C2FC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Pressure tubes in CANDU</a:t>
            </a:r>
            <a:r>
              <a:rPr lang="en-US" altLang="en-US" sz="1000" b="1" kern="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sz="2000" b="1" kern="0" baseline="50000" dirty="0">
                <a:solidFill>
                  <a:srgbClr val="0000FF"/>
                </a:solidFill>
                <a:cs typeface="Times New Roman" pitchFamily="18" charset="0"/>
              </a:rPr>
              <a:t>®</a:t>
            </a: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 reactor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F86294D-4E0F-45EF-9D9A-9DFCC34FC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0" y="1874520"/>
            <a:ext cx="6784658" cy="4509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5">
            <a:extLst>
              <a:ext uri="{FF2B5EF4-FFF2-40B4-BE49-F238E27FC236}">
                <a16:creationId xmlns:a16="http://schemas.microsoft.com/office/drawing/2014/main" id="{15D2F680-03A5-444A-9E0C-2C5EB72AF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80760"/>
            <a:ext cx="2468880" cy="3657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44649" rIns="0" bIns="44649" anchor="ctr" anchorCtr="1"/>
          <a:lstStyle>
            <a:lvl1pPr marL="647700" indent="-647700" defTabSz="893763" eaLnBrk="0" hangingPunct="0"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 defTabSz="893763" eaLnBrk="0" hangingPunct="0"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marL="0" indent="0" algn="ctr" eaLnBrk="1" hangingPunct="1">
              <a:lnSpc>
                <a:spcPct val="80000"/>
              </a:lnSpc>
              <a:spcBef>
                <a:spcPct val="20000"/>
              </a:spcBef>
              <a:buClr>
                <a:srgbClr val="800080"/>
              </a:buClr>
              <a:buFont typeface="Wingdings" pitchFamily="2" charset="2"/>
              <a:buNone/>
              <a:defRPr/>
            </a:pPr>
            <a:r>
              <a:rPr lang="en-US" altLang="en-US" sz="1600" baseline="10000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Arial Unicode MS" pitchFamily="34" charset="-128"/>
                <a:cs typeface="Arial Unicode MS" pitchFamily="34" charset="-128"/>
              </a:rPr>
              <a:t>®</a:t>
            </a:r>
            <a:r>
              <a:rPr lang="en-US" alt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NDU is a registered trademark of </a:t>
            </a:r>
            <a:r>
              <a:rPr lang="en-CA" altLang="en-US" sz="1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tomic Energy of Canada Ltd.</a:t>
            </a:r>
            <a:endParaRPr lang="en-US" altLang="en-US" sz="13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20">
            <a:extLst>
              <a:ext uri="{FF2B5EF4-FFF2-40B4-BE49-F238E27FC236}">
                <a16:creationId xmlns:a16="http://schemas.microsoft.com/office/drawing/2014/main" id="{1B701293-1F2A-4BB4-94A1-7F8E8CC77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188720"/>
            <a:ext cx="6400800" cy="59436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 tIns="54000" bIns="540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3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800" spc="-30" dirty="0">
                <a:latin typeface="Arial" panose="020B0604020202020204" pitchFamily="34" charset="0"/>
                <a:cs typeface="Arial" panose="020B0604020202020204" pitchFamily="34" charset="0"/>
              </a:rPr>
              <a:t>CANDU reactor core:  380 to 480  </a:t>
            </a:r>
            <a:r>
              <a:rPr lang="en-CA" altLang="en-US" sz="1800" spc="-3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el channels 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800" spc="-30" dirty="0">
                <a:latin typeface="Arial" panose="020B0604020202020204" pitchFamily="34" charset="0"/>
                <a:cs typeface="Arial" panose="020B0604020202020204" pitchFamily="34" charset="0"/>
              </a:rPr>
              <a:t>with nuclear fuel and pressurized heavy water coolant</a:t>
            </a:r>
          </a:p>
        </p:txBody>
      </p:sp>
    </p:spTree>
    <p:extLst>
      <p:ext uri="{BB962C8B-B14F-4D97-AF65-F5344CB8AC3E}">
        <p14:creationId xmlns:p14="http://schemas.microsoft.com/office/powerpoint/2010/main" val="1129955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Backgroun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F5FEFDA-16C8-432B-9392-B53A0AC9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Hydride-assisted cracking in CANDU pressure tube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84C04F5-A524-4111-9058-B5A42646EE07}"/>
              </a:ext>
            </a:extLst>
          </p:cNvPr>
          <p:cNvGrpSpPr/>
          <p:nvPr/>
        </p:nvGrpSpPr>
        <p:grpSpPr>
          <a:xfrm>
            <a:off x="548640" y="1280160"/>
            <a:ext cx="8000999" cy="4754880"/>
            <a:chOff x="548640" y="1280160"/>
            <a:chExt cx="8000999" cy="4754880"/>
          </a:xfrm>
        </p:grpSpPr>
        <p:sp>
          <p:nvSpPr>
            <p:cNvPr id="6" name="TextBox 20">
              <a:extLst>
                <a:ext uri="{FF2B5EF4-FFF2-40B4-BE49-F238E27FC236}">
                  <a16:creationId xmlns:a16="http://schemas.microsoft.com/office/drawing/2014/main" id="{5E729BD1-29FF-4AE1-9BFC-9366088E9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1280160"/>
              <a:ext cx="6400800" cy="457200"/>
            </a:xfrm>
            <a:prstGeom prst="rect">
              <a:avLst/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tIns="72000" bIns="72000" anchor="ctr" anchorCtr="1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1800" spc="-20" dirty="0">
                  <a:latin typeface="Arial" panose="020B0604020202020204" pitchFamily="34" charset="0"/>
                  <a:cs typeface="Arial" panose="020B0604020202020204" pitchFamily="34" charset="0"/>
                </a:rPr>
                <a:t>Formation and growth of Zr hydrides at in-service flaws</a:t>
              </a:r>
            </a:p>
          </p:txBody>
        </p:sp>
        <p:sp>
          <p:nvSpPr>
            <p:cNvPr id="17" name="Down Arrow 21">
              <a:extLst>
                <a:ext uri="{FF2B5EF4-FFF2-40B4-BE49-F238E27FC236}">
                  <a16:creationId xmlns:a16="http://schemas.microsoft.com/office/drawing/2014/main" id="{949E82DB-8695-4F91-B51A-E205625E5AFD}"/>
                </a:ext>
              </a:extLst>
            </p:cNvPr>
            <p:cNvSpPr/>
            <p:nvPr/>
          </p:nvSpPr>
          <p:spPr bwMode="auto">
            <a:xfrm>
              <a:off x="2466413" y="1737360"/>
              <a:ext cx="274320" cy="457200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endParaRPr kumimoji="0" lang="en-CA" sz="1800" b="1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20">
              <a:extLst>
                <a:ext uri="{FF2B5EF4-FFF2-40B4-BE49-F238E27FC236}">
                  <a16:creationId xmlns:a16="http://schemas.microsoft.com/office/drawing/2014/main" id="{3CF865F8-7C28-4523-A4D2-BA3463270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5486400"/>
              <a:ext cx="3931920" cy="4572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660066"/>
              </a:solidFill>
              <a:miter lim="800000"/>
              <a:headEnd/>
              <a:tailEnd/>
            </a:ln>
          </p:spPr>
          <p:txBody>
            <a:bodyPr vert="horz" wrap="square" tIns="72000" bIns="72000" anchor="ctr" anchorCtr="1">
              <a:no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3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CA" altLang="en-US" sz="1800" spc="-20" dirty="0">
                  <a:latin typeface="Arial" pitchFamily="34" charset="0"/>
                  <a:cs typeface="Arial" pitchFamily="34" charset="0"/>
                </a:rPr>
                <a:t>Zr-2.5Nb pressure tubes</a:t>
              </a: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61F48CC-FFB6-48F5-BE7D-884214DDDF94}"/>
                </a:ext>
              </a:extLst>
            </p:cNvPr>
            <p:cNvGrpSpPr/>
            <p:nvPr/>
          </p:nvGrpSpPr>
          <p:grpSpPr>
            <a:xfrm>
              <a:off x="548640" y="2103120"/>
              <a:ext cx="4114800" cy="3017521"/>
              <a:chOff x="548640" y="2103120"/>
              <a:chExt cx="4114800" cy="3017521"/>
            </a:xfrm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5C8D0CF-A1FA-44DF-A496-4624BEE3CEDC}"/>
                  </a:ext>
                </a:extLst>
              </p:cNvPr>
              <p:cNvSpPr/>
              <p:nvPr/>
            </p:nvSpPr>
            <p:spPr bwMode="auto">
              <a:xfrm>
                <a:off x="548640" y="2103120"/>
                <a:ext cx="4114800" cy="301752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cap="flat" cmpd="sng" algn="ctr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 Box 12">
                <a:extLst>
                  <a:ext uri="{FF2B5EF4-FFF2-40B4-BE49-F238E27FC236}">
                    <a16:creationId xmlns:a16="http://schemas.microsoft.com/office/drawing/2014/main" id="{86195C33-B0AF-4018-801A-16BE37230C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" y="4389120"/>
                <a:ext cx="3931920" cy="640080"/>
              </a:xfrm>
              <a:prstGeom prst="rect">
                <a:avLst/>
              </a:prstGeom>
              <a:solidFill>
                <a:srgbClr val="FF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Corrosion reaction of Zr-based material with heavy water (</a:t>
                </a:r>
                <a:r>
                  <a:rPr lang="en-CA" altLang="en-US" sz="1800" i="1" dirty="0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CA" altLang="en-US" sz="1800" i="1" baseline="-20000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CA" altLang="en-US" sz="1800" i="1" dirty="0">
                    <a:latin typeface="Arial" pitchFamily="34" charset="0"/>
                    <a:cs typeface="Arial" pitchFamily="34" charset="0"/>
                  </a:rPr>
                  <a:t>O</a:t>
                </a: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)</a:t>
                </a:r>
                <a:endParaRPr lang="en-US" altLang="en-US" sz="18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 Box 12">
                <a:extLst>
                  <a:ext uri="{FF2B5EF4-FFF2-40B4-BE49-F238E27FC236}">
                    <a16:creationId xmlns:a16="http://schemas.microsoft.com/office/drawing/2014/main" id="{0FE41022-05C9-4933-BDB1-326B3A25A3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" y="3291840"/>
                <a:ext cx="3931920" cy="640080"/>
              </a:xfrm>
              <a:prstGeom prst="rect">
                <a:avLst/>
              </a:prstGeom>
              <a:solidFill>
                <a:srgbClr val="FF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Increasing content of hydrogen,    in the form of deuterium (</a:t>
                </a:r>
                <a:r>
                  <a:rPr lang="en-CA" altLang="en-US" sz="1800" i="1" dirty="0"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)</a:t>
                </a:r>
                <a:endParaRPr lang="en-US" altLang="en-US" sz="18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Text Box 12">
                <a:extLst>
                  <a:ext uri="{FF2B5EF4-FFF2-40B4-BE49-F238E27FC236}">
                    <a16:creationId xmlns:a16="http://schemas.microsoft.com/office/drawing/2014/main" id="{58174791-54A7-4CE2-BAD0-F05014530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" y="2194560"/>
                <a:ext cx="3931920" cy="640080"/>
              </a:xfrm>
              <a:prstGeom prst="rect">
                <a:avLst/>
              </a:prstGeom>
              <a:solidFill>
                <a:srgbClr val="FFFFCC"/>
              </a:solidFill>
              <a:ln w="19050" algn="ctr">
                <a:solidFill>
                  <a:srgbClr val="660066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spc="-20" dirty="0">
                    <a:latin typeface="Arial" pitchFamily="34" charset="0"/>
                    <a:cs typeface="Arial" pitchFamily="34" charset="0"/>
                  </a:rPr>
                  <a:t>Preferential diffusion of hydrogen to locations of stress concentration</a:t>
                </a:r>
                <a:endParaRPr lang="en-US" altLang="en-US" sz="1800" i="1" spc="-2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Down Arrow 23">
                <a:extLst>
                  <a:ext uri="{FF2B5EF4-FFF2-40B4-BE49-F238E27FC236}">
                    <a16:creationId xmlns:a16="http://schemas.microsoft.com/office/drawing/2014/main" id="{2B701275-A569-49B4-8A49-0A160BC6BBD4}"/>
                  </a:ext>
                </a:extLst>
              </p:cNvPr>
              <p:cNvSpPr/>
              <p:nvPr/>
            </p:nvSpPr>
            <p:spPr bwMode="auto">
              <a:xfrm>
                <a:off x="2466413" y="2834640"/>
                <a:ext cx="274320" cy="457200"/>
              </a:xfrm>
              <a:prstGeom prst="downArrow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Down Arrow 25">
                <a:extLst>
                  <a:ext uri="{FF2B5EF4-FFF2-40B4-BE49-F238E27FC236}">
                    <a16:creationId xmlns:a16="http://schemas.microsoft.com/office/drawing/2014/main" id="{25F74010-B090-426D-A7B2-A782B7204003}"/>
                  </a:ext>
                </a:extLst>
              </p:cNvPr>
              <p:cNvSpPr/>
              <p:nvPr/>
            </p:nvSpPr>
            <p:spPr bwMode="auto">
              <a:xfrm>
                <a:off x="2468880" y="3931920"/>
                <a:ext cx="274320" cy="457200"/>
              </a:xfrm>
              <a:prstGeom prst="downArrow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2" name="Down Arrow 26">
              <a:extLst>
                <a:ext uri="{FF2B5EF4-FFF2-40B4-BE49-F238E27FC236}">
                  <a16:creationId xmlns:a16="http://schemas.microsoft.com/office/drawing/2014/main" id="{AD75CFA8-00D8-4C59-9F5A-F4DBE5A670B1}"/>
                </a:ext>
              </a:extLst>
            </p:cNvPr>
            <p:cNvSpPr/>
            <p:nvPr/>
          </p:nvSpPr>
          <p:spPr bwMode="auto">
            <a:xfrm>
              <a:off x="2468880" y="5029200"/>
              <a:ext cx="274320" cy="457200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endParaRPr kumimoji="0" lang="en-CA" sz="1800" b="1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CAD3EBC8-C1BB-4437-A882-818077CCA446}"/>
                </a:ext>
              </a:extLst>
            </p:cNvPr>
            <p:cNvGrpSpPr/>
            <p:nvPr/>
          </p:nvGrpSpPr>
          <p:grpSpPr>
            <a:xfrm>
              <a:off x="4937759" y="2194560"/>
              <a:ext cx="3611880" cy="3840480"/>
              <a:chOff x="4937759" y="2194560"/>
              <a:chExt cx="3611880" cy="3840480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AD69270-069E-4A1D-B9E6-948685333541}"/>
                  </a:ext>
                </a:extLst>
              </p:cNvPr>
              <p:cNvSpPr/>
              <p:nvPr/>
            </p:nvSpPr>
            <p:spPr bwMode="auto">
              <a:xfrm>
                <a:off x="4937759" y="2194560"/>
                <a:ext cx="3611880" cy="38404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 cap="flat" cmpd="sng" algn="ctr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4CE3BCC0-F5CB-44D5-8C5C-6A3A82904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564" y="5029200"/>
                <a:ext cx="3429000" cy="914400"/>
              </a:xfrm>
              <a:prstGeom prst="rect">
                <a:avLst/>
              </a:prstGeom>
              <a:solidFill>
                <a:srgbClr val="FFCC99"/>
              </a:solidFill>
              <a:ln w="19050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In-service flaws in Zr-2.5Nb pressure tubes are evaluated for hydride-assisted cracking </a:t>
                </a:r>
                <a:endParaRPr lang="en-CA" altLang="en-US" sz="18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Text Box 12">
                <a:extLst>
                  <a:ext uri="{FF2B5EF4-FFF2-40B4-BE49-F238E27FC236}">
                    <a16:creationId xmlns:a16="http://schemas.microsoft.com/office/drawing/2014/main" id="{29DE1BB8-55B1-4410-BE92-34681E02D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564" y="2286000"/>
                <a:ext cx="3429000" cy="731520"/>
              </a:xfrm>
              <a:prstGeom prst="rect">
                <a:avLst/>
              </a:prstGeom>
              <a:solidFill>
                <a:srgbClr val="FFCC99"/>
              </a:solidFill>
              <a:ln w="19050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latin typeface="Arial" pitchFamily="34" charset="0"/>
                    <a:cs typeface="Arial" pitchFamily="34" charset="0"/>
                  </a:rPr>
                  <a:t>Potential fracture of hydrides under applied loads</a:t>
                </a:r>
                <a:endParaRPr lang="en-US" altLang="en-US" sz="18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2">
                <a:extLst>
                  <a:ext uri="{FF2B5EF4-FFF2-40B4-BE49-F238E27FC236}">
                    <a16:creationId xmlns:a16="http://schemas.microsoft.com/office/drawing/2014/main" id="{65D08A99-FD7F-40E3-B335-71673C1D45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4564" y="3566160"/>
                <a:ext cx="3429000" cy="914400"/>
              </a:xfrm>
              <a:prstGeom prst="rect">
                <a:avLst/>
              </a:prstGeom>
              <a:solidFill>
                <a:srgbClr val="FFCC99"/>
              </a:solidFill>
              <a:ln w="19050" algn="ctr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vert="horz" lIns="45720" tIns="72000" rIns="45720" bIns="72000" anchor="ctr" anchorCtr="1">
                <a:noAutofit/>
              </a:bodyPr>
              <a:lstStyle>
                <a:lvl1pPr algn="l" defTabSz="893763" eaLnBrk="0" hangingPunct="0">
                  <a:spcBef>
                    <a:spcPct val="20000"/>
                  </a:spcBef>
                  <a:buChar char="•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defTabSz="893763" eaLnBrk="0" hangingPunct="0">
                  <a:spcBef>
                    <a:spcPct val="20000"/>
                  </a:spcBef>
                  <a:buChar char="–"/>
                  <a:defRPr sz="3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defTabSz="893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defTabSz="893763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defTabSz="893763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defTabSz="89376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Potential crack initiation: 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CA" altLang="en-US" sz="1800" i="1" dirty="0"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) under sustained operation</a:t>
                </a:r>
              </a:p>
              <a:p>
                <a:pPr algn="ctr" eaLnBrk="1" hangingPunct="1">
                  <a:lnSpc>
                    <a:spcPct val="90000"/>
                  </a:lnSpc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CA" altLang="en-US" sz="1800" i="1" dirty="0"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CA" altLang="en-US" sz="1800" dirty="0">
                    <a:latin typeface="Arial" pitchFamily="34" charset="0"/>
                    <a:cs typeface="Arial" pitchFamily="34" charset="0"/>
                  </a:rPr>
                  <a:t>) during pressure transients</a:t>
                </a:r>
                <a:endParaRPr lang="en-US" altLang="en-US" sz="1800" i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Down Arrow 15">
                <a:extLst>
                  <a:ext uri="{FF2B5EF4-FFF2-40B4-BE49-F238E27FC236}">
                    <a16:creationId xmlns:a16="http://schemas.microsoft.com/office/drawing/2014/main" id="{9AC096D9-1F94-4FA5-83D1-39777E3B4C64}"/>
                  </a:ext>
                </a:extLst>
              </p:cNvPr>
              <p:cNvSpPr/>
              <p:nvPr/>
            </p:nvSpPr>
            <p:spPr bwMode="auto">
              <a:xfrm flipV="1">
                <a:off x="6583680" y="3017520"/>
                <a:ext cx="274320" cy="548640"/>
              </a:xfrm>
              <a:prstGeom prst="downArrow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Down Arrow 19">
                <a:extLst>
                  <a:ext uri="{FF2B5EF4-FFF2-40B4-BE49-F238E27FC236}">
                    <a16:creationId xmlns:a16="http://schemas.microsoft.com/office/drawing/2014/main" id="{BD99F3CA-A6D0-4CC8-A923-8B933CFF8AB4}"/>
                  </a:ext>
                </a:extLst>
              </p:cNvPr>
              <p:cNvSpPr/>
              <p:nvPr/>
            </p:nvSpPr>
            <p:spPr bwMode="auto">
              <a:xfrm flipV="1">
                <a:off x="6583680" y="4489704"/>
                <a:ext cx="274320" cy="548640"/>
              </a:xfrm>
              <a:prstGeom prst="downArrow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10800000"/>
                </a:camera>
                <a:lightRig rig="threePt" dir="t"/>
              </a:scene3d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tabLst/>
                </a:pPr>
                <a:endParaRPr kumimoji="0" lang="en-CA" sz="1800" b="1" i="0" u="none" strike="noStrike" cap="none" normalizeH="0" baseline="0" dirty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0" name="Down Arrow 18">
              <a:extLst>
                <a:ext uri="{FF2B5EF4-FFF2-40B4-BE49-F238E27FC236}">
                  <a16:creationId xmlns:a16="http://schemas.microsoft.com/office/drawing/2014/main" id="{4D29103B-97E7-4E32-A8CF-0FC23D963BB1}"/>
                </a:ext>
              </a:extLst>
            </p:cNvPr>
            <p:cNvSpPr/>
            <p:nvPr/>
          </p:nvSpPr>
          <p:spPr bwMode="auto">
            <a:xfrm flipV="1">
              <a:off x="6583680" y="1746504"/>
              <a:ext cx="274320" cy="548640"/>
            </a:xfrm>
            <a:prstGeom prst="down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0800000"/>
              </a:camera>
              <a:lightRig rig="threePt" dir="t"/>
            </a:scene3d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endParaRPr kumimoji="0" lang="en-CA" sz="1800" b="1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8466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Backgroun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F5FEFDA-16C8-432B-9392-B53A0AC9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Hydrided region overload event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D79F9A1-FC8C-4515-AD44-7B794352380A}"/>
              </a:ext>
            </a:extLst>
          </p:cNvPr>
          <p:cNvGrpSpPr/>
          <p:nvPr/>
        </p:nvGrpSpPr>
        <p:grpSpPr>
          <a:xfrm>
            <a:off x="457200" y="1188720"/>
            <a:ext cx="8097458" cy="5105403"/>
            <a:chOff x="426835" y="1295401"/>
            <a:chExt cx="8097458" cy="5105403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67C72EB2-D9C5-4EBB-8724-5742B5D99E14}"/>
                </a:ext>
              </a:extLst>
            </p:cNvPr>
            <p:cNvGrpSpPr/>
            <p:nvPr/>
          </p:nvGrpSpPr>
          <p:grpSpPr>
            <a:xfrm>
              <a:off x="426835" y="1295401"/>
              <a:ext cx="8097458" cy="5105403"/>
              <a:chOff x="426835" y="1295401"/>
              <a:chExt cx="8097458" cy="5105403"/>
            </a:xfrm>
          </p:grpSpPr>
          <p:sp>
            <p:nvSpPr>
              <p:cNvPr id="37" name="Line 4">
                <a:extLst>
                  <a:ext uri="{FF2B5EF4-FFF2-40B4-BE49-F238E27FC236}">
                    <a16:creationId xmlns:a16="http://schemas.microsoft.com/office/drawing/2014/main" id="{61126692-ED82-4D70-BC44-B67ABF7EC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4972" y="3261361"/>
                <a:ext cx="7315200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b="1" dirty="0"/>
              </a:p>
            </p:txBody>
          </p:sp>
          <p:sp>
            <p:nvSpPr>
              <p:cNvPr id="38" name="Line 4">
                <a:extLst>
                  <a:ext uri="{FF2B5EF4-FFF2-40B4-BE49-F238E27FC236}">
                    <a16:creationId xmlns:a16="http://schemas.microsoft.com/office/drawing/2014/main" id="{F11BC93D-01F4-4A8F-A17D-9112F4B6A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4293" y="2722118"/>
                <a:ext cx="7315200" cy="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b="1" dirty="0"/>
              </a:p>
            </p:txBody>
          </p:sp>
          <p:grpSp>
            <p:nvGrpSpPr>
              <p:cNvPr id="42" name="Group 6">
                <a:extLst>
                  <a:ext uri="{FF2B5EF4-FFF2-40B4-BE49-F238E27FC236}">
                    <a16:creationId xmlns:a16="http://schemas.microsoft.com/office/drawing/2014/main" id="{3F7F43CC-5AE2-42D7-9288-9A149217A22E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26835" y="1295401"/>
                <a:ext cx="8097458" cy="5105403"/>
                <a:chOff x="477467" y="255723"/>
                <a:chExt cx="8981444" cy="5683213"/>
              </a:xfrm>
            </p:grpSpPr>
            <p:sp>
              <p:nvSpPr>
                <p:cNvPr id="45" name="Line 45">
                  <a:extLst>
                    <a:ext uri="{FF2B5EF4-FFF2-40B4-BE49-F238E27FC236}">
                      <a16:creationId xmlns:a16="http://schemas.microsoft.com/office/drawing/2014/main" id="{1EFDD605-1627-4D37-B9FF-F953F3B248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19801" y="3429001"/>
                  <a:ext cx="1066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CA" b="1" dirty="0"/>
                </a:p>
              </p:txBody>
            </p:sp>
            <p:grpSp>
              <p:nvGrpSpPr>
                <p:cNvPr id="46" name="Group 8">
                  <a:extLst>
                    <a:ext uri="{FF2B5EF4-FFF2-40B4-BE49-F238E27FC236}">
                      <a16:creationId xmlns:a16="http://schemas.microsoft.com/office/drawing/2014/main" id="{37B530DA-B7A7-4285-91A2-6EBBE89721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467" y="255723"/>
                  <a:ext cx="8981444" cy="5683213"/>
                  <a:chOff x="477467" y="255723"/>
                  <a:chExt cx="8981444" cy="5683213"/>
                </a:xfrm>
              </p:grpSpPr>
              <p:sp>
                <p:nvSpPr>
                  <p:cNvPr id="47" name="Line 3">
                    <a:extLst>
                      <a:ext uri="{FF2B5EF4-FFF2-40B4-BE49-F238E27FC236}">
                        <a16:creationId xmlns:a16="http://schemas.microsoft.com/office/drawing/2014/main" id="{5382D8A5-D927-4038-A0F5-BF79D4CA3A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73948" y="5938936"/>
                    <a:ext cx="858496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48" name="Text Box 24">
                    <a:extLst>
                      <a:ext uri="{FF2B5EF4-FFF2-40B4-BE49-F238E27FC236}">
                        <a16:creationId xmlns:a16="http://schemas.microsoft.com/office/drawing/2014/main" id="{0E03452A-6E9E-4F60-BF03-139796448AD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88998" y="5589539"/>
                    <a:ext cx="762044" cy="3378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no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ime</a:t>
                    </a:r>
                    <a:endParaRPr lang="en-CA" altLang="en-US" sz="1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Line 2">
                    <a:extLst>
                      <a:ext uri="{FF2B5EF4-FFF2-40B4-BE49-F238E27FC236}">
                        <a16:creationId xmlns:a16="http://schemas.microsoft.com/office/drawing/2014/main" id="{4667DE95-A569-4F13-9CE1-836C45DC52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73948" y="255723"/>
                    <a:ext cx="11845" cy="568321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 type="stealth" w="lg" len="lg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0" name="Line 4">
                    <a:extLst>
                      <a:ext uri="{FF2B5EF4-FFF2-40B4-BE49-F238E27FC236}">
                        <a16:creationId xmlns:a16="http://schemas.microsoft.com/office/drawing/2014/main" id="{74934A76-F71A-4099-9731-C953FFA4C6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5826" y="1676401"/>
                    <a:ext cx="1414463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1" name="Line 5">
                    <a:extLst>
                      <a:ext uri="{FF2B5EF4-FFF2-40B4-BE49-F238E27FC236}">
                        <a16:creationId xmlns:a16="http://schemas.microsoft.com/office/drawing/2014/main" id="{18E0F344-4050-4557-958A-13C077E1817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5826" y="2189711"/>
                    <a:ext cx="141446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2" name="Line 6">
                    <a:extLst>
                      <a:ext uri="{FF2B5EF4-FFF2-40B4-BE49-F238E27FC236}">
                        <a16:creationId xmlns:a16="http://schemas.microsoft.com/office/drawing/2014/main" id="{F9446D78-EC60-45C2-984A-0EFDF900E0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0288" y="1676401"/>
                    <a:ext cx="0" cy="508944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3" name="Line 7">
                    <a:extLst>
                      <a:ext uri="{FF2B5EF4-FFF2-40B4-BE49-F238E27FC236}">
                        <a16:creationId xmlns:a16="http://schemas.microsoft.com/office/drawing/2014/main" id="{D6AB936E-3035-4260-94FE-F279452B018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306638" y="1979587"/>
                    <a:ext cx="107811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4" name="Line 8">
                    <a:extLst>
                      <a:ext uri="{FF2B5EF4-FFF2-40B4-BE49-F238E27FC236}">
                        <a16:creationId xmlns:a16="http://schemas.microsoft.com/office/drawing/2014/main" id="{A87859C4-2E60-4982-8A90-947B18DB66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82505" y="1979587"/>
                    <a:ext cx="620175" cy="3772733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5" name="Line 9">
                    <a:extLst>
                      <a:ext uri="{FF2B5EF4-FFF2-40B4-BE49-F238E27FC236}">
                        <a16:creationId xmlns:a16="http://schemas.microsoft.com/office/drawing/2014/main" id="{5B437D64-9225-44EA-9148-BAD99FD29D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96823" y="5752320"/>
                    <a:ext cx="1014224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6" name="Line 10">
                    <a:extLst>
                      <a:ext uri="{FF2B5EF4-FFF2-40B4-BE49-F238E27FC236}">
                        <a16:creationId xmlns:a16="http://schemas.microsoft.com/office/drawing/2014/main" id="{35B6AABC-084F-4B43-A688-2B8D5708DA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5387" y="1979585"/>
                    <a:ext cx="617535" cy="3772732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7" name="Line 11">
                    <a:extLst>
                      <a:ext uri="{FF2B5EF4-FFF2-40B4-BE49-F238E27FC236}">
                        <a16:creationId xmlns:a16="http://schemas.microsoft.com/office/drawing/2014/main" id="{1881CB46-D5C5-4352-8016-9C87F0D9D0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19887" y="1676401"/>
                    <a:ext cx="121706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8" name="Line 12">
                    <a:extLst>
                      <a:ext uri="{FF2B5EF4-FFF2-40B4-BE49-F238E27FC236}">
                        <a16:creationId xmlns:a16="http://schemas.microsoft.com/office/drawing/2014/main" id="{84606D30-1151-4E5D-9191-87C6AE0279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19887" y="2189711"/>
                    <a:ext cx="121706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59" name="Line 13">
                    <a:extLst>
                      <a:ext uri="{FF2B5EF4-FFF2-40B4-BE49-F238E27FC236}">
                        <a16:creationId xmlns:a16="http://schemas.microsoft.com/office/drawing/2014/main" id="{79447F23-396D-48FD-8CFD-6134DC93D2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19887" y="1676401"/>
                    <a:ext cx="0" cy="508944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0" name="Line 14">
                    <a:extLst>
                      <a:ext uri="{FF2B5EF4-FFF2-40B4-BE49-F238E27FC236}">
                        <a16:creationId xmlns:a16="http://schemas.microsoft.com/office/drawing/2014/main" id="{2891C794-E02E-47D7-9E65-B5826C499F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34174" y="1979587"/>
                    <a:ext cx="1096963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1" name="Line 15">
                    <a:extLst>
                      <a:ext uri="{FF2B5EF4-FFF2-40B4-BE49-F238E27FC236}">
                        <a16:creationId xmlns:a16="http://schemas.microsoft.com/office/drawing/2014/main" id="{647B7375-ECC2-4F97-A980-29DAA6A235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85826" y="2895601"/>
                    <a:ext cx="2024063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2" name="Line 16">
                    <a:extLst>
                      <a:ext uri="{FF2B5EF4-FFF2-40B4-BE49-F238E27FC236}">
                        <a16:creationId xmlns:a16="http://schemas.microsoft.com/office/drawing/2014/main" id="{7CE1DC5A-707B-4E1C-853A-41FC9ABAD4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09888" y="2895601"/>
                    <a:ext cx="76200" cy="533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3" name="Line 17">
                    <a:extLst>
                      <a:ext uri="{FF2B5EF4-FFF2-40B4-BE49-F238E27FC236}">
                        <a16:creationId xmlns:a16="http://schemas.microsoft.com/office/drawing/2014/main" id="{5DDFC2CE-75A9-4CA5-9E86-E4F041C142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86087" y="3429001"/>
                    <a:ext cx="1014224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4" name="Line 18">
                    <a:extLst>
                      <a:ext uri="{FF2B5EF4-FFF2-40B4-BE49-F238E27FC236}">
                        <a16:creationId xmlns:a16="http://schemas.microsoft.com/office/drawing/2014/main" id="{942AA012-30E7-48CC-87FD-FE1EE68B28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00311" y="3429000"/>
                    <a:ext cx="210462" cy="183428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5" name="Line 19">
                    <a:extLst>
                      <a:ext uri="{FF2B5EF4-FFF2-40B4-BE49-F238E27FC236}">
                        <a16:creationId xmlns:a16="http://schemas.microsoft.com/office/drawing/2014/main" id="{35894E84-5CB3-4A1F-83D4-1D5173926E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98090" y="3429000"/>
                    <a:ext cx="243383" cy="182880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6" name="Line 20">
                    <a:extLst>
                      <a:ext uri="{FF2B5EF4-FFF2-40B4-BE49-F238E27FC236}">
                        <a16:creationId xmlns:a16="http://schemas.microsoft.com/office/drawing/2014/main" id="{BE190703-9BEA-4DDF-9A37-BBB2170550E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00871" y="5257801"/>
                    <a:ext cx="608534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7" name="Line 21">
                    <a:extLst>
                      <a:ext uri="{FF2B5EF4-FFF2-40B4-BE49-F238E27FC236}">
                        <a16:creationId xmlns:a16="http://schemas.microsoft.com/office/drawing/2014/main" id="{A5F901EE-9AE7-43FC-B0D6-777D1D6FAE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1472" y="3429001"/>
                    <a:ext cx="983797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8" name="Line 22">
                    <a:extLst>
                      <a:ext uri="{FF2B5EF4-FFF2-40B4-BE49-F238E27FC236}">
                        <a16:creationId xmlns:a16="http://schemas.microsoft.com/office/drawing/2014/main" id="{1D6229E4-48A8-4CB9-89E7-FE8EB1E26B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027738" y="2895601"/>
                    <a:ext cx="76200" cy="53340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69" name="Line 23">
                    <a:extLst>
                      <a:ext uri="{FF2B5EF4-FFF2-40B4-BE49-F238E27FC236}">
                        <a16:creationId xmlns:a16="http://schemas.microsoft.com/office/drawing/2014/main" id="{D4C3002B-A790-4295-B6CC-6F5A243D48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97588" y="2895601"/>
                    <a:ext cx="198120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70" name="Text Box 25">
                    <a:extLst>
                      <a:ext uri="{FF2B5EF4-FFF2-40B4-BE49-F238E27FC236}">
                        <a16:creationId xmlns:a16="http://schemas.microsoft.com/office/drawing/2014/main" id="{239EAA3C-6B42-410D-A9AD-EF97A853406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12096" y="291465"/>
                    <a:ext cx="970195" cy="4111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200" b="1" dirty="0">
                        <a:latin typeface="Arial" charset="0"/>
                      </a:rPr>
                      <a:t>Normal operation</a:t>
                    </a:r>
                    <a:endParaRPr lang="en-CA" altLang="en-US" sz="1200" b="1" dirty="0">
                      <a:latin typeface="Arial" charset="0"/>
                    </a:endParaRPr>
                  </a:p>
                </p:txBody>
              </p:sp>
              <p:sp>
                <p:nvSpPr>
                  <p:cNvPr id="71" name="Text Box 43">
                    <a:extLst>
                      <a:ext uri="{FF2B5EF4-FFF2-40B4-BE49-F238E27FC236}">
                        <a16:creationId xmlns:a16="http://schemas.microsoft.com/office/drawing/2014/main" id="{28E26F2D-C18B-4081-9597-259DD244462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10800000">
                    <a:off x="477467" y="1676400"/>
                    <a:ext cx="372935" cy="14180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square" lIns="0" tIns="0" rIns="0" bIns="0" anchor="ctr">
                    <a:no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6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emperature</a:t>
                    </a:r>
                    <a:endParaRPr lang="en-CA" altLang="en-US" sz="16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Text Box 44">
                    <a:extLst>
                      <a:ext uri="{FF2B5EF4-FFF2-40B4-BE49-F238E27FC236}">
                        <a16:creationId xmlns:a16="http://schemas.microsoft.com/office/drawing/2014/main" id="{1C87DAC9-9841-4D91-9738-BF4D16D4FA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10800000">
                    <a:off x="489730" y="3767076"/>
                    <a:ext cx="362435" cy="10117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eaVert" wrap="square" lIns="0" tIns="0" rIns="0" bIns="0" anchor="ctr">
                    <a:no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ressure</a:t>
                    </a:r>
                    <a:endParaRPr lang="en-CA" altLang="en-US" sz="16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3" name="Text Box 47">
                    <a:extLst>
                      <a:ext uri="{FF2B5EF4-FFF2-40B4-BE49-F238E27FC236}">
                        <a16:creationId xmlns:a16="http://schemas.microsoft.com/office/drawing/2014/main" id="{F58C0C75-AEFB-4055-97F8-A304BB41127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43590" y="291464"/>
                    <a:ext cx="989599" cy="4111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200" b="1" dirty="0">
                        <a:latin typeface="Arial" charset="0"/>
                      </a:rPr>
                      <a:t>Low-power hot state</a:t>
                    </a:r>
                    <a:endParaRPr lang="en-CA" altLang="en-US" sz="1200" b="1" dirty="0">
                      <a:latin typeface="Arial" charset="0"/>
                    </a:endParaRPr>
                  </a:p>
                </p:txBody>
              </p:sp>
              <p:sp>
                <p:nvSpPr>
                  <p:cNvPr id="74" name="Text Box 48">
                    <a:extLst>
                      <a:ext uri="{FF2B5EF4-FFF2-40B4-BE49-F238E27FC236}">
                        <a16:creationId xmlns:a16="http://schemas.microsoft.com/office/drawing/2014/main" id="{75F84752-0855-4F7F-B880-B53727A16F9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70160" y="296776"/>
                    <a:ext cx="1035228" cy="4103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0" tIns="0" rIns="0" bIns="0">
                    <a:sp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200" b="1" dirty="0">
                        <a:latin typeface="Arial" charset="0"/>
                      </a:rPr>
                      <a:t>Cool-down and heat-up</a:t>
                    </a:r>
                    <a:endParaRPr lang="en-CA" altLang="en-US" sz="1200" b="1" dirty="0">
                      <a:latin typeface="Arial" charset="0"/>
                    </a:endParaRPr>
                  </a:p>
                </p:txBody>
              </p:sp>
              <p:sp>
                <p:nvSpPr>
                  <p:cNvPr id="75" name="Line 46">
                    <a:extLst>
                      <a:ext uri="{FF2B5EF4-FFF2-40B4-BE49-F238E27FC236}">
                        <a16:creationId xmlns:a16="http://schemas.microsoft.com/office/drawing/2014/main" id="{F09FC7A6-A41E-4B5E-84FE-5B42316A75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461386" y="2895601"/>
                    <a:ext cx="0" cy="5334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CA" b="1" dirty="0"/>
                  </a:p>
                </p:txBody>
              </p:sp>
              <p:sp>
                <p:nvSpPr>
                  <p:cNvPr id="76" name="AutoShape 47">
                    <a:extLst>
                      <a:ext uri="{FF2B5EF4-FFF2-40B4-BE49-F238E27FC236}">
                        <a16:creationId xmlns:a16="http://schemas.microsoft.com/office/drawing/2014/main" id="{4D963C46-A7EE-410E-B28D-B108DAFFEB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069920" y="3512966"/>
                    <a:ext cx="2028447" cy="1425044"/>
                  </a:xfrm>
                  <a:prstGeom prst="borderCallout2">
                    <a:avLst>
                      <a:gd name="adj1" fmla="val 49343"/>
                      <a:gd name="adj2" fmla="val -2050"/>
                      <a:gd name="adj3" fmla="val 49343"/>
                      <a:gd name="adj4" fmla="val -12078"/>
                      <a:gd name="adj5" fmla="val -25447"/>
                      <a:gd name="adj6" fmla="val -30172"/>
                    </a:avLst>
                  </a:prstGeom>
                  <a:solidFill>
                    <a:schemeClr val="bg1">
                      <a:lumMod val="85000"/>
                    </a:schemeClr>
                  </a:solidFill>
                  <a:ln w="19050">
                    <a:solidFill>
                      <a:srgbClr val="0000FF"/>
                    </a:solidFill>
                    <a:miter lim="800000"/>
                    <a:headEnd/>
                    <a:tailEnd type="diamon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 anchor="ctr" anchorCtr="0"/>
                  <a:lstStyle/>
                  <a:p>
                    <a:pPr algn="ctr">
                      <a:lnSpc>
                        <a:spcPct val="90000"/>
                      </a:lnSpc>
                      <a:defRPr/>
                    </a:pPr>
                    <a:r>
                      <a:rPr lang="en-CA" alt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ydrided region overload event: applied stress exceeds hydride formation stress</a:t>
                    </a:r>
                    <a:endParaRPr lang="en-CA" altLang="en-US" sz="1600" b="1" spc="-3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AE314F1B-3E3A-4366-86FA-2F7E39DBCE78}"/>
                      </a:ext>
                    </a:extLst>
                  </p:cNvPr>
                  <p:cNvCxnSpPr/>
                  <p:nvPr/>
                </p:nvCxnSpPr>
                <p:spPr>
                  <a:xfrm>
                    <a:off x="2117917" y="296465"/>
                    <a:ext cx="0" cy="56104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5E177F3C-5FEB-40F2-9D41-99FC03DB7BFB}"/>
                      </a:ext>
                    </a:extLst>
                  </p:cNvPr>
                  <p:cNvCxnSpPr/>
                  <p:nvPr/>
                </p:nvCxnSpPr>
                <p:spPr>
                  <a:xfrm>
                    <a:off x="3387990" y="296465"/>
                    <a:ext cx="0" cy="561040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C450A8D8-848F-45BA-BA5E-0E11553C0C60}"/>
                      </a:ext>
                    </a:extLst>
                  </p:cNvPr>
                  <p:cNvCxnSpPr/>
                  <p:nvPr/>
                </p:nvCxnSpPr>
                <p:spPr>
                  <a:xfrm>
                    <a:off x="5623319" y="296465"/>
                    <a:ext cx="0" cy="56104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BBE72F0B-6C99-4109-BDE2-16F6B5C1EA6A}"/>
                      </a:ext>
                    </a:extLst>
                  </p:cNvPr>
                  <p:cNvCxnSpPr/>
                  <p:nvPr/>
                </p:nvCxnSpPr>
                <p:spPr>
                  <a:xfrm>
                    <a:off x="6893392" y="296465"/>
                    <a:ext cx="0" cy="561040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1" name="Text Box 47">
                    <a:extLst>
                      <a:ext uri="{FF2B5EF4-FFF2-40B4-BE49-F238E27FC236}">
                        <a16:creationId xmlns:a16="http://schemas.microsoft.com/office/drawing/2014/main" id="{226AED6F-C59B-4F53-982C-81E60476FF9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74697" y="291463"/>
                    <a:ext cx="991363" cy="4111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200" b="1" dirty="0">
                        <a:latin typeface="Arial" charset="0"/>
                      </a:rPr>
                      <a:t>Low-power hot state</a:t>
                    </a:r>
                    <a:endParaRPr lang="en-CA" altLang="en-US" sz="1200" b="1" dirty="0">
                      <a:latin typeface="Arial" charset="0"/>
                    </a:endParaRPr>
                  </a:p>
                </p:txBody>
              </p:sp>
              <p:sp>
                <p:nvSpPr>
                  <p:cNvPr id="82" name="Text Box 25">
                    <a:extLst>
                      <a:ext uri="{FF2B5EF4-FFF2-40B4-BE49-F238E27FC236}">
                        <a16:creationId xmlns:a16="http://schemas.microsoft.com/office/drawing/2014/main" id="{B073A3DF-B962-4D43-A108-F84FE8FF32F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79876" y="300182"/>
                    <a:ext cx="968430" cy="4111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>
                    <a:lvl1pPr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0000FF"/>
                      </a:buClr>
                      <a:buSzPct val="90000"/>
                      <a:buFont typeface="Wingdings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1pPr>
                    <a:lvl2pPr marL="742950" indent="-28575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800080"/>
                      </a:buClr>
                      <a:buSzPct val="125000"/>
                      <a:buChar char="•"/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2pPr>
                    <a:lvl3pPr marL="11430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1F54BF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3pPr>
                    <a:lvl4pPr marL="16002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4pPr>
                    <a:lvl5pPr marL="2057400" indent="-228600" eaLnBrk="0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ct val="15000"/>
                      </a:spcBef>
                      <a:spcAft>
                        <a:spcPct val="15000"/>
                      </a:spcAft>
                      <a:buClr>
                        <a:srgbClr val="DE8400"/>
                      </a:buClr>
                      <a:buSzPct val="60000"/>
                      <a:buBlip>
                        <a:blip r:embed="rId3"/>
                      </a:buBlip>
                      <a:defRPr sz="2400">
                        <a:solidFill>
                          <a:schemeClr val="tx1"/>
                        </a:solidFill>
                        <a:latin typeface="Tahoma" pitchFamily="34" charset="0"/>
                        <a:ea typeface="MS PGothic" pitchFamily="34" charset="-128"/>
                      </a:defRPr>
                    </a:lvl9pPr>
                  </a:lstStyle>
                  <a:p>
                    <a:pPr algn="ctr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r>
                      <a:rPr lang="en-US" altLang="en-US" sz="1200" b="1" dirty="0">
                        <a:latin typeface="Arial" charset="0"/>
                      </a:rPr>
                      <a:t>Normal operation</a:t>
                    </a:r>
                    <a:endParaRPr lang="en-CA" altLang="en-US" sz="1200" b="1" dirty="0">
                      <a:latin typeface="Arial" charset="0"/>
                    </a:endParaRPr>
                  </a:p>
                </p:txBody>
              </p:sp>
            </p:grpSp>
          </p:grpSp>
          <p:sp>
            <p:nvSpPr>
              <p:cNvPr id="40" name="AutoShape 47">
                <a:extLst>
                  <a:ext uri="{FF2B5EF4-FFF2-40B4-BE49-F238E27FC236}">
                    <a16:creationId xmlns:a16="http://schemas.microsoft.com/office/drawing/2014/main" id="{8BC4E179-683C-44E8-A632-4D8C6BF76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5860" y="2052648"/>
                <a:ext cx="3291840" cy="355596"/>
              </a:xfrm>
              <a:prstGeom prst="borderCallout2">
                <a:avLst>
                  <a:gd name="adj1" fmla="val 49343"/>
                  <a:gd name="adj2" fmla="val -928"/>
                  <a:gd name="adj3" fmla="val 49343"/>
                  <a:gd name="adj4" fmla="val -3860"/>
                  <a:gd name="adj5" fmla="val 189449"/>
                  <a:gd name="adj6" fmla="val -6636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19050">
                <a:solidFill>
                  <a:srgbClr val="008000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rIns="3600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5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minal hydrogen solubility: dissolution</a:t>
                </a:r>
              </a:p>
            </p:txBody>
          </p:sp>
          <p:sp>
            <p:nvSpPr>
              <p:cNvPr id="41" name="AutoShape 47">
                <a:extLst>
                  <a:ext uri="{FF2B5EF4-FFF2-40B4-BE49-F238E27FC236}">
                    <a16:creationId xmlns:a16="http://schemas.microsoft.com/office/drawing/2014/main" id="{B34E5737-B46A-4242-9249-8C8F0D014EB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884035" y="2052648"/>
                <a:ext cx="3429000" cy="355596"/>
              </a:xfrm>
              <a:prstGeom prst="borderCallout2">
                <a:avLst>
                  <a:gd name="adj1" fmla="val 49343"/>
                  <a:gd name="adj2" fmla="val -928"/>
                  <a:gd name="adj3" fmla="val 49343"/>
                  <a:gd name="adj4" fmla="val -3264"/>
                  <a:gd name="adj5" fmla="val 341005"/>
                  <a:gd name="adj6" fmla="val -5701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19050">
                <a:solidFill>
                  <a:srgbClr val="008000"/>
                </a:solidFill>
                <a:miter lim="800000"/>
                <a:headEnd/>
                <a:tailEnd type="diamon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36000" rIns="36000" anchor="ctr" anchorCtr="0"/>
              <a:lstStyle/>
              <a:p>
                <a:pPr algn="ctr">
                  <a:lnSpc>
                    <a:spcPct val="90000"/>
                  </a:lnSpc>
                  <a:defRPr/>
                </a:pPr>
                <a:r>
                  <a:rPr lang="en-CA" altLang="en-US" sz="1500" b="1" spc="-3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minal hydrogen solubility: precipitation</a:t>
                </a:r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5175E64-43BC-4791-8313-1F2CD54AA544}"/>
                </a:ext>
              </a:extLst>
            </p:cNvPr>
            <p:cNvSpPr txBox="1"/>
            <p:nvPr/>
          </p:nvSpPr>
          <p:spPr>
            <a:xfrm>
              <a:off x="3124315" y="2849881"/>
              <a:ext cx="475488" cy="3546000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40000"/>
              </a:schemeClr>
            </a:solidFill>
            <a:ln w="12700">
              <a:noFill/>
            </a:ln>
          </p:spPr>
          <p:txBody>
            <a:bodyPr vert="vert270" wrap="square" lIns="0" tIns="0" rIns="0" bIns="45720" rtlCol="0" anchor="t" anchorCtr="0">
              <a:noAutofit/>
            </a:bodyPr>
            <a:lstStyle/>
            <a:p>
              <a:r>
                <a:rPr lang="en-CA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hydride formation</a:t>
              </a:r>
            </a:p>
          </p:txBody>
        </p:sp>
      </p:grpSp>
      <p:sp>
        <p:nvSpPr>
          <p:cNvPr id="83" name="TextBox 20">
            <a:extLst>
              <a:ext uri="{FF2B5EF4-FFF2-40B4-BE49-F238E27FC236}">
                <a16:creationId xmlns:a16="http://schemas.microsoft.com/office/drawing/2014/main" id="{AFAB31D1-0BEF-4456-9566-D429FEE88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760" y="2331720"/>
            <a:ext cx="1371600" cy="7315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0" tIns="72000" rIns="0" bIns="72000" anchor="ctr" anchorCtr="1">
            <a:noAutofit/>
          </a:bodyPr>
          <a:lstStyle>
            <a:lvl1pPr algn="l" eaLnBrk="0" hangingPunct="0">
              <a:spcBef>
                <a:spcPct val="20000"/>
              </a:spcBef>
              <a:buChar char="•"/>
              <a:defRPr sz="3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3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400" spc="-2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on-ratchetting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en-CA" altLang="en-US" sz="2000" spc="-2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400" spc="-2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atchetting</a:t>
            </a:r>
          </a:p>
        </p:txBody>
      </p:sp>
    </p:spTree>
    <p:extLst>
      <p:ext uri="{BB962C8B-B14F-4D97-AF65-F5344CB8AC3E}">
        <p14:creationId xmlns:p14="http://schemas.microsoft.com/office/powerpoint/2010/main" val="19982598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Backgroun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26D2847-5969-4064-8552-10C2B14B5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Crack initiation criteria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A5E2EC-10C3-4747-BDCE-D8054A74123A}"/>
              </a:ext>
            </a:extLst>
          </p:cNvPr>
          <p:cNvGrpSpPr/>
          <p:nvPr/>
        </p:nvGrpSpPr>
        <p:grpSpPr>
          <a:xfrm>
            <a:off x="731520" y="3383280"/>
            <a:ext cx="7699917" cy="2968371"/>
            <a:chOff x="1125923" y="1634373"/>
            <a:chExt cx="7699917" cy="2968371"/>
          </a:xfrm>
        </p:grpSpPr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BAD11E33-7719-471C-8A88-2F3DC64468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094322"/>
                </p:ext>
              </p:extLst>
            </p:nvPr>
          </p:nvGraphicFramePr>
          <p:xfrm>
            <a:off x="2347028" y="2219843"/>
            <a:ext cx="1879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7" name="Equation" r:id="rId5" imgW="939600" imgH="253800" progId="Equation.DSMT4">
                    <p:embed/>
                  </p:oleObj>
                </mc:Choice>
                <mc:Fallback>
                  <p:oleObj name="Equation" r:id="rId5" imgW="939600" imgH="253800" progId="Equation.DSMT4">
                    <p:embed/>
                    <p:pic>
                      <p:nvPicPr>
                        <p:cNvPr id="54" name="Object 5">
                          <a:extLst>
                            <a:ext uri="{FF2B5EF4-FFF2-40B4-BE49-F238E27FC236}">
                              <a16:creationId xmlns:a16="http://schemas.microsoft.com/office/drawing/2014/main" id="{3B1FBD13-BB53-476E-B814-939E12E7C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028" y="2219843"/>
                          <a:ext cx="1879600" cy="50800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>
              <a:extLst>
                <a:ext uri="{FF2B5EF4-FFF2-40B4-BE49-F238E27FC236}">
                  <a16:creationId xmlns:a16="http://schemas.microsoft.com/office/drawing/2014/main" id="{1E7288D7-2A3E-4811-A94C-2107F6F0BC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945853"/>
                </p:ext>
              </p:extLst>
            </p:nvPr>
          </p:nvGraphicFramePr>
          <p:xfrm>
            <a:off x="1308803" y="2996131"/>
            <a:ext cx="40798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8" name="Equation" r:id="rId7" imgW="2070000" imgH="431640" progId="Equation.DSMT4">
                    <p:embed/>
                  </p:oleObj>
                </mc:Choice>
                <mc:Fallback>
                  <p:oleObj name="Equation" r:id="rId7" imgW="2070000" imgH="431640" progId="Equation.DSMT4">
                    <p:embed/>
                    <p:pic>
                      <p:nvPicPr>
                        <p:cNvPr id="55" name="Object 3">
                          <a:extLst>
                            <a:ext uri="{FF2B5EF4-FFF2-40B4-BE49-F238E27FC236}">
                              <a16:creationId xmlns:a16="http://schemas.microsoft.com/office/drawing/2014/main" id="{A0CC2369-F924-47FA-A6FF-99C99DDD74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803" y="2996131"/>
                          <a:ext cx="4079875" cy="86995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Callout 2 1">
              <a:extLst>
                <a:ext uri="{FF2B5EF4-FFF2-40B4-BE49-F238E27FC236}">
                  <a16:creationId xmlns:a16="http://schemas.microsoft.com/office/drawing/2014/main" id="{27C0F99B-E056-4B6E-8D93-7A5CDA549E2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25923" y="4011813"/>
              <a:ext cx="2310831" cy="590931"/>
            </a:xfrm>
            <a:prstGeom prst="borderCallout2">
              <a:avLst>
                <a:gd name="adj1" fmla="val 50190"/>
                <a:gd name="adj2" fmla="val -917"/>
                <a:gd name="adj3" fmla="val 50190"/>
                <a:gd name="adj4" fmla="val -10351"/>
                <a:gd name="adj5" fmla="val -34112"/>
                <a:gd name="adj6" fmla="val -17648"/>
              </a:avLst>
            </a:prstGeom>
            <a:solidFill>
              <a:schemeClr val="bg1">
                <a:lumMod val="85000"/>
              </a:schemeClr>
            </a:solidFill>
            <a:ln w="19050" algn="ctr">
              <a:solidFill>
                <a:schemeClr val="tx1"/>
              </a:solidFill>
              <a:round/>
              <a:headEnd/>
              <a:tailEnd type="diamond" w="med" len="med"/>
            </a:ln>
          </p:spPr>
          <p:txBody>
            <a:bodyPr wrap="square" anchor="ctr" anchorCtr="0"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9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CA" altLang="en-US" sz="1800" b="1" dirty="0">
                  <a:latin typeface="Times New Roman" pitchFamily="18" charset="0"/>
                  <a:cs typeface="Times New Roman" pitchFamily="18" charset="0"/>
                </a:rPr>
                <a:t>peak flaw-tip stress at hydride formation</a:t>
              </a:r>
            </a:p>
          </p:txBody>
        </p:sp>
        <p:sp>
          <p:nvSpPr>
            <p:cNvPr id="17" name="AutoShape 47">
              <a:extLst>
                <a:ext uri="{FF2B5EF4-FFF2-40B4-BE49-F238E27FC236}">
                  <a16:creationId xmlns:a16="http://schemas.microsoft.com/office/drawing/2014/main" id="{A2D96DDD-E7DC-4AAF-BED2-2E855606E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6443" y="4103253"/>
              <a:ext cx="2148904" cy="414337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102051"/>
                <a:gd name="adj6" fmla="val -15458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</p:spPr>
          <p:txBody>
            <a:bodyPr anchor="ctr" anchorCtr="0"/>
            <a:lstStyle/>
            <a:p>
              <a:pPr algn="ctr"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verload resistance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Down Arrow 13">
              <a:extLst>
                <a:ext uri="{FF2B5EF4-FFF2-40B4-BE49-F238E27FC236}">
                  <a16:creationId xmlns:a16="http://schemas.microsoft.com/office/drawing/2014/main" id="{E60D9B49-9789-4D3F-AC9D-65682854F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7603" y="2731653"/>
              <a:ext cx="411299" cy="27432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chemeClr val="bg1">
                <a:lumMod val="85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0000"/>
                <a:buBlip>
                  <a:blip r:embed="rId9"/>
                </a:buBlip>
                <a:defRPr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chemeClr val="accent2"/>
                </a:buClr>
                <a:buSzPct val="50000"/>
                <a:buFont typeface="Wingdings" pitchFamily="2" charset="2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1F54BF"/>
                </a:buClr>
                <a:buSzPct val="65000"/>
                <a:buBlip>
                  <a:blip r:embed="rId4"/>
                </a:buBlip>
                <a:defRPr sz="16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4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15000"/>
                </a:spcBef>
                <a:spcAft>
                  <a:spcPct val="15000"/>
                </a:spcAft>
                <a:buClr>
                  <a:srgbClr val="DE8400"/>
                </a:buClr>
                <a:buSzPct val="65000"/>
                <a:buBlip>
                  <a:blip r:embed="rId4"/>
                </a:buBlip>
                <a:defRPr sz="1200">
                  <a:solidFill>
                    <a:schemeClr val="tx1"/>
                  </a:solidFill>
                  <a:latin typeface="Tahoma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CA" altLang="en-US" dirty="0"/>
            </a:p>
          </p:txBody>
        </p:sp>
        <p:sp>
          <p:nvSpPr>
            <p:cNvPr id="19" name="AutoShape 47">
              <a:extLst>
                <a:ext uri="{FF2B5EF4-FFF2-40B4-BE49-F238E27FC236}">
                  <a16:creationId xmlns:a16="http://schemas.microsoft.com/office/drawing/2014/main" id="{0AB39D5A-EA43-42E2-A06D-A0A760BC0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9600" y="1634373"/>
              <a:ext cx="4206240" cy="823281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93690"/>
                <a:gd name="adj6" fmla="val -16171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</p:spPr>
          <p:txBody>
            <a:bodyPr lIns="54000" tIns="36000" rIns="54000" bIns="36000" anchor="ctr" anchorCtr="0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itical</a:t>
              </a: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eak flaw-tip stress for crack initiation due to hydrided region overloads during pressure transients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83344C3-C1B0-4458-9944-11AE9D97A70A}"/>
              </a:ext>
            </a:extLst>
          </p:cNvPr>
          <p:cNvGrpSpPr/>
          <p:nvPr/>
        </p:nvGrpSpPr>
        <p:grpSpPr>
          <a:xfrm>
            <a:off x="1762125" y="1645920"/>
            <a:ext cx="6855072" cy="1065530"/>
            <a:chOff x="2754083" y="1682489"/>
            <a:chExt cx="6855072" cy="1065530"/>
          </a:xfrm>
        </p:grpSpPr>
        <p:graphicFrame>
          <p:nvGraphicFramePr>
            <p:cNvPr id="21" name="Object 5">
              <a:extLst>
                <a:ext uri="{FF2B5EF4-FFF2-40B4-BE49-F238E27FC236}">
                  <a16:creationId xmlns:a16="http://schemas.microsoft.com/office/drawing/2014/main" id="{2351D543-7246-4E29-8B98-34219581AC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380777"/>
                </p:ext>
              </p:extLst>
            </p:nvPr>
          </p:nvGraphicFramePr>
          <p:xfrm>
            <a:off x="2754083" y="2240019"/>
            <a:ext cx="1879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9" name="Equation" r:id="rId10" imgW="939600" imgH="253800" progId="Equation.DSMT4">
                    <p:embed/>
                  </p:oleObj>
                </mc:Choice>
                <mc:Fallback>
                  <p:oleObj name="Equation" r:id="rId10" imgW="939600" imgH="253800" progId="Equation.DSMT4">
                    <p:embed/>
                    <p:pic>
                      <p:nvPicPr>
                        <p:cNvPr id="61" name="Object 5">
                          <a:extLst>
                            <a:ext uri="{FF2B5EF4-FFF2-40B4-BE49-F238E27FC236}">
                              <a16:creationId xmlns:a16="http://schemas.microsoft.com/office/drawing/2014/main" id="{A3CBDA8D-4A5F-44FB-A05C-95D8A64168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083" y="2240019"/>
                          <a:ext cx="1879600" cy="508000"/>
                        </a:xfrm>
                        <a:prstGeom prst="rect">
                          <a:avLst/>
                        </a:prstGeom>
                        <a:solidFill>
                          <a:srgbClr val="FFCC00"/>
                        </a:solidFill>
                        <a:ln w="1905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47">
              <a:extLst>
                <a:ext uri="{FF2B5EF4-FFF2-40B4-BE49-F238E27FC236}">
                  <a16:creationId xmlns:a16="http://schemas.microsoft.com/office/drawing/2014/main" id="{6A88337F-B9B4-43F4-AA73-A51C08DD29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1695" y="1682489"/>
              <a:ext cx="4787460" cy="823281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6507"/>
                <a:gd name="adj5" fmla="val 87707"/>
                <a:gd name="adj6" fmla="val -9931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</p:spPr>
          <p:txBody>
            <a:bodyPr lIns="54000" tIns="36000" rIns="54000" bIns="36000" anchor="ctr" anchorCtr="0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 peak flaw-tip stress for initiation of </a:t>
              </a:r>
              <a:r>
                <a:rPr lang="en-CA" altLang="en-US" sz="1800" b="1" spc="-2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layed hydride cracking (DHC) </a:t>
              </a:r>
              <a:r>
                <a:rPr lang="en-CA" altLang="en-US" b="1" spc="-2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der</a:t>
              </a:r>
              <a:r>
                <a:rPr lang="en-CA" altLang="en-US" sz="1800" b="1" spc="-2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stant </a:t>
              </a: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ssure during sustained operation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0">
            <a:extLst>
              <a:ext uri="{FF2B5EF4-FFF2-40B4-BE49-F238E27FC236}">
                <a16:creationId xmlns:a16="http://schemas.microsoft.com/office/drawing/2014/main" id="{47DE6209-1643-437E-A43D-CF3988CD9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80160"/>
            <a:ext cx="3017520" cy="64400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 tIns="72000" bIns="720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3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800" spc="-2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ayed hydride cracking under constant pressure</a:t>
            </a:r>
          </a:p>
        </p:txBody>
      </p:sp>
      <p:sp>
        <p:nvSpPr>
          <p:cNvPr id="24" name="TextBox 20">
            <a:extLst>
              <a:ext uri="{FF2B5EF4-FFF2-40B4-BE49-F238E27FC236}">
                <a16:creationId xmlns:a16="http://schemas.microsoft.com/office/drawing/2014/main" id="{6F439D2F-A96A-45E4-B2A4-34D55ADE2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08960"/>
            <a:ext cx="3017520" cy="64400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noFill/>
            <a:miter lim="800000"/>
            <a:headEnd/>
            <a:tailEnd/>
          </a:ln>
        </p:spPr>
        <p:txBody>
          <a:bodyPr wrap="square" tIns="72000" bIns="7200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3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CA" altLang="en-US" sz="1800" spc="-20" dirty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ided region overloads during pressure transients</a:t>
            </a:r>
          </a:p>
        </p:txBody>
      </p:sp>
    </p:spTree>
    <p:extLst>
      <p:ext uri="{BB962C8B-B14F-4D97-AF65-F5344CB8AC3E}">
        <p14:creationId xmlns:p14="http://schemas.microsoft.com/office/powerpoint/2010/main" val="35997878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Background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F5FEFDA-16C8-432B-9392-B53A0AC98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3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Observed trends in overload resistanc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5F1F511E-8F30-4EDA-B1CE-941312379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85" y="1255304"/>
            <a:ext cx="8539875" cy="4997449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CA" altLang="en-US" sz="2200" dirty="0">
                <a:ea typeface="ＭＳ Ｐゴシック" pitchFamily="34" charset="-128"/>
              </a:rPr>
              <a:t>Generally, overload resistance tends to increase:</a:t>
            </a:r>
          </a:p>
          <a:p>
            <a:pPr marL="896938" lvl="1" indent="-355600">
              <a:lnSpc>
                <a:spcPct val="95000"/>
              </a:lnSpc>
              <a:spcBef>
                <a:spcPts val="6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dirty="0">
                <a:solidFill>
                  <a:srgbClr val="660066"/>
                </a:solidFill>
                <a:ea typeface="ＭＳ Ｐゴシック" pitchFamily="34" charset="-128"/>
              </a:rPr>
              <a:t>As temperature increases</a:t>
            </a:r>
          </a:p>
          <a:p>
            <a:pPr marL="896938" lvl="1" indent="-35560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spc="-30" dirty="0">
                <a:solidFill>
                  <a:srgbClr val="660066"/>
                </a:solidFill>
                <a:ea typeface="ＭＳ Ｐゴシック" pitchFamily="34" charset="-128"/>
              </a:rPr>
              <a:t>As resistance to DHC initiation increases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CA" altLang="en-US" sz="2200" spc="-20" dirty="0">
                <a:ea typeface="ＭＳ Ｐゴシック" pitchFamily="34" charset="-128"/>
              </a:rPr>
              <a:t>For given hydride formation conditions, overload resistance tends </a:t>
            </a:r>
            <a:r>
              <a:rPr lang="en-CA" altLang="en-US" sz="2200" dirty="0">
                <a:ea typeface="ＭＳ Ｐゴシック" pitchFamily="34" charset="-128"/>
              </a:rPr>
              <a:t>to increase as flaw geometry becomes less severe:</a:t>
            </a:r>
          </a:p>
          <a:p>
            <a:pPr marL="896938" lvl="1" indent="-355600">
              <a:lnSpc>
                <a:spcPct val="95000"/>
              </a:lnSpc>
              <a:spcBef>
                <a:spcPts val="6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dirty="0">
                <a:solidFill>
                  <a:srgbClr val="660066"/>
                </a:solidFill>
                <a:ea typeface="ＭＳ Ｐゴシック" pitchFamily="34" charset="-128"/>
              </a:rPr>
              <a:t>Larger flaw root radius</a:t>
            </a:r>
          </a:p>
          <a:p>
            <a:pPr marL="896938" lvl="1" indent="-35560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spc="-30" dirty="0">
                <a:solidFill>
                  <a:srgbClr val="660066"/>
                </a:solidFill>
                <a:ea typeface="ＭＳ Ｐゴシック" pitchFamily="34" charset="-128"/>
              </a:rPr>
              <a:t>Smaller flaw depth</a:t>
            </a:r>
          </a:p>
          <a:p>
            <a:pPr marL="896938" lvl="1" indent="-35560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dirty="0">
                <a:solidFill>
                  <a:srgbClr val="660066"/>
                </a:solidFill>
                <a:ea typeface="ＭＳ Ｐゴシック" pitchFamily="34" charset="-128"/>
              </a:rPr>
              <a:t>Smaller ratio of flaw length to flaw depth</a:t>
            </a:r>
          </a:p>
          <a:p>
            <a:pPr marL="360000" indent="-360000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q"/>
            </a:pPr>
            <a:r>
              <a:rPr lang="en-CA" altLang="en-US" sz="2200" dirty="0">
                <a:ea typeface="ＭＳ Ｐゴシック" pitchFamily="34" charset="-128"/>
              </a:rPr>
              <a:t>For given flaw geometry, overload resistance tends to increase:</a:t>
            </a:r>
          </a:p>
          <a:p>
            <a:pPr marL="896938" lvl="1" indent="-355600">
              <a:lnSpc>
                <a:spcPct val="95000"/>
              </a:lnSpc>
              <a:spcBef>
                <a:spcPts val="6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dirty="0">
                <a:solidFill>
                  <a:srgbClr val="660066"/>
                </a:solidFill>
                <a:ea typeface="ＭＳ Ｐゴシック" pitchFamily="34" charset="-128"/>
              </a:rPr>
              <a:t>As applied stress during hydride formation decreases</a:t>
            </a:r>
          </a:p>
          <a:p>
            <a:pPr marL="896938" lvl="1" indent="-35560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spc="-30" dirty="0">
                <a:solidFill>
                  <a:srgbClr val="660066"/>
                </a:solidFill>
                <a:ea typeface="ＭＳ Ｐゴシック" pitchFamily="34" charset="-128"/>
              </a:rPr>
              <a:t>When applied stress is reduced prior to hydride formation (reactor de-pressurization)</a:t>
            </a:r>
          </a:p>
          <a:p>
            <a:pPr marL="896938" lvl="1" indent="-355600">
              <a:lnSpc>
                <a:spcPct val="95000"/>
              </a:lnSpc>
              <a:spcBef>
                <a:spcPts val="300"/>
              </a:spcBef>
              <a:spcAft>
                <a:spcPts val="0"/>
              </a:spcAft>
              <a:buClrTx/>
              <a:buSzPct val="110000"/>
              <a:buFont typeface="Wingdings" panose="05000000000000000000" pitchFamily="2" charset="2"/>
              <a:buChar char="§"/>
            </a:pPr>
            <a:r>
              <a:rPr lang="en-CA" altLang="en-US" sz="2000" dirty="0">
                <a:solidFill>
                  <a:srgbClr val="660066"/>
                </a:solidFill>
                <a:ea typeface="ＭＳ Ｐゴシック" pitchFamily="34" charset="-128"/>
              </a:rPr>
              <a:t>Under non-ratchetting hydride formation conditions (hydrides are completely dissolved under sustained reactor operation)</a:t>
            </a:r>
          </a:p>
        </p:txBody>
      </p:sp>
    </p:spTree>
    <p:extLst>
      <p:ext uri="{BB962C8B-B14F-4D97-AF65-F5344CB8AC3E}">
        <p14:creationId xmlns:p14="http://schemas.microsoft.com/office/powerpoint/2010/main" val="2131702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DE3556-368F-48AA-81AA-B1AB4462CB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dirty="0"/>
              <a:t>Analytical Framework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A8F6B9B-42F5-45ED-83B7-4BE22D4BE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1520"/>
            <a:ext cx="9144000" cy="3657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lIns="89297" tIns="44649" rIns="89297" bIns="44649" anchor="ctr" anchorCtr="1"/>
          <a:lstStyle>
            <a:lvl1pPr marL="361950" indent="-36195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pitchFamily="-65" charset="-128"/>
              </a:defRPr>
            </a:lvl1pPr>
            <a:lvl2pPr marL="80803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254125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701800" indent="-268288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147888" indent="-266700" algn="l" rtl="0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1685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6257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0829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540125" indent="-171450" algn="l" rtl="0" fontAlgn="base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5000"/>
              <a:buBlip>
                <a:blip r:embed="rId4"/>
              </a:buBlip>
              <a:defRPr sz="12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 algn="ctr" defTabSz="893763" eaLnBrk="1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b="1" kern="0" dirty="0">
                <a:solidFill>
                  <a:srgbClr val="0000FF"/>
                </a:solidFill>
                <a:cs typeface="Times New Roman" pitchFamily="18" charset="0"/>
              </a:rPr>
              <a:t>Threshold stress for DHC initiation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3C5D346-DAC5-4850-B009-7738EC1A318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145411"/>
            <a:ext cx="9143999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171442" indent="-171442" algn="l" defTabSz="685766" rtl="0" eaLnBrk="1" latinLnBrk="0" hangingPunct="1">
              <a:lnSpc>
                <a:spcPct val="100000"/>
              </a:lnSpc>
              <a:spcBef>
                <a:spcPts val="75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14325" indent="-171442" algn="l" defTabSz="685766" rtl="0" eaLnBrk="1" latinLnBrk="0" hangingPunct="1">
              <a:lnSpc>
                <a:spcPct val="100000"/>
              </a:lnSpc>
              <a:spcBef>
                <a:spcPts val="375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57207" indent="-171442" algn="l" defTabSz="685766" rtl="0" eaLnBrk="1" latinLnBrk="0" hangingPunct="1">
              <a:lnSpc>
                <a:spcPct val="10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200090" indent="-171442" algn="l" defTabSz="685766" rtl="0" eaLnBrk="1" latinLnBrk="0" hangingPunct="1">
              <a:lnSpc>
                <a:spcPct val="10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2974" indent="-171442" algn="l" defTabSz="685766" rtl="0" eaLnBrk="1" latinLnBrk="0" hangingPunct="1">
              <a:lnSpc>
                <a:spcPct val="10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856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39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22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05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ct val="0"/>
              </a:spcAft>
              <a:buFont typeface="Arial"/>
              <a:buNone/>
            </a:pPr>
            <a:r>
              <a:rPr lang="en-CA" altLang="en-US" sz="1900" b="1" spc="-10" dirty="0"/>
              <a:t>Physics-based, analytical process-zone model is used to predict </a:t>
            </a:r>
          </a:p>
          <a:p>
            <a:pPr marL="0" indent="0" algn="ctr">
              <a:spcBef>
                <a:spcPts val="0"/>
              </a:spcBef>
              <a:spcAft>
                <a:spcPct val="0"/>
              </a:spcAft>
              <a:buFont typeface="Arial"/>
              <a:buNone/>
            </a:pPr>
            <a:r>
              <a:rPr lang="en-CA" altLang="en-US" sz="1900" b="1" spc="-10" dirty="0"/>
              <a:t>threshold stress for initiation of delayed hydride cracking (DHC) under </a:t>
            </a:r>
          </a:p>
          <a:p>
            <a:pPr marL="0" indent="0" algn="ctr">
              <a:spcBef>
                <a:spcPts val="0"/>
              </a:spcBef>
              <a:spcAft>
                <a:spcPct val="0"/>
              </a:spcAft>
              <a:buFont typeface="Arial"/>
              <a:buNone/>
            </a:pPr>
            <a:r>
              <a:rPr lang="en-CA" altLang="en-US" sz="1900" b="1" spc="-10" dirty="0"/>
              <a:t>sustained reactor operation and ratchetting hydride formation conditions </a:t>
            </a:r>
            <a:endParaRPr lang="en-US" altLang="en-US" sz="1900" b="1" spc="-1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41FD05F-634F-41DA-A807-3823021D95D3}"/>
              </a:ext>
            </a:extLst>
          </p:cNvPr>
          <p:cNvGrpSpPr/>
          <p:nvPr/>
        </p:nvGrpSpPr>
        <p:grpSpPr>
          <a:xfrm>
            <a:off x="844550" y="2286000"/>
            <a:ext cx="7482762" cy="3125964"/>
            <a:chOff x="238845" y="2972065"/>
            <a:chExt cx="7482762" cy="3125964"/>
          </a:xfrm>
        </p:grpSpPr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1CA2A2CA-97C9-44D8-A303-C3132FC66E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433233"/>
                </p:ext>
              </p:extLst>
            </p:nvPr>
          </p:nvGraphicFramePr>
          <p:xfrm>
            <a:off x="238845" y="3735653"/>
            <a:ext cx="7296150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9" name="Equation" r:id="rId5" imgW="4101840" imgH="507960" progId="Equation.DSMT4">
                    <p:embed/>
                  </p:oleObj>
                </mc:Choice>
                <mc:Fallback>
                  <p:oleObj name="Equation" r:id="rId5" imgW="4101840" imgH="507960" progId="Equation.DSMT4">
                    <p:embed/>
                    <p:pic>
                      <p:nvPicPr>
                        <p:cNvPr id="1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45" y="3735653"/>
                          <a:ext cx="7296150" cy="91281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19050">
                          <a:solidFill>
                            <a:srgbClr val="99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93CC4103-E5E2-46D2-BC6D-1CF76FFE753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60502" y="2972065"/>
              <a:ext cx="3790519" cy="5486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9339"/>
                <a:gd name="adj5" fmla="val 152230"/>
                <a:gd name="adj6" fmla="val -12035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990000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 stress intensity factor for DHC initiation from crack-like flaw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AutoShape 47">
              <a:extLst>
                <a:ext uri="{FF2B5EF4-FFF2-40B4-BE49-F238E27FC236}">
                  <a16:creationId xmlns:a16="http://schemas.microsoft.com/office/drawing/2014/main" id="{B91E88DE-1002-4A96-9717-93EA9E73E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2859" y="5777989"/>
              <a:ext cx="5394960" cy="3200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6948"/>
                <a:gd name="adj5" fmla="val -430040"/>
                <a:gd name="adj6" fmla="val -13026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990000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lnSpc>
                  <a:spcPct val="95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 stress for DHC initiation at planar surfaces 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AutoShape 47">
              <a:extLst>
                <a:ext uri="{FF2B5EF4-FFF2-40B4-BE49-F238E27FC236}">
                  <a16:creationId xmlns:a16="http://schemas.microsoft.com/office/drawing/2014/main" id="{4B58AEB8-1E63-4ED4-9B0E-CB09B298A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0087" y="2972065"/>
              <a:ext cx="731520" cy="5486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158662"/>
                <a:gd name="adj6" fmla="val -22106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990000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ield stress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AutoShape 47">
              <a:extLst>
                <a:ext uri="{FF2B5EF4-FFF2-40B4-BE49-F238E27FC236}">
                  <a16:creationId xmlns:a16="http://schemas.microsoft.com/office/drawing/2014/main" id="{98465588-22DC-4F50-BE5A-99A773D9893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281545" y="2972065"/>
              <a:ext cx="731520" cy="54864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3213"/>
                <a:gd name="adj5" fmla="val 156020"/>
                <a:gd name="adj6" fmla="val -38246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lnSpc>
                  <a:spcPct val="90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aw depth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AutoShape 47">
              <a:extLst>
                <a:ext uri="{FF2B5EF4-FFF2-40B4-BE49-F238E27FC236}">
                  <a16:creationId xmlns:a16="http://schemas.microsoft.com/office/drawing/2014/main" id="{DA1894B2-E171-4AE9-ADB5-5C92C8572A24}"/>
                </a:ext>
              </a:extLst>
            </p:cNvPr>
            <p:cNvSpPr>
              <a:spLocks/>
            </p:cNvSpPr>
            <p:nvPr/>
          </p:nvSpPr>
          <p:spPr bwMode="auto">
            <a:xfrm>
              <a:off x="5344167" y="4861233"/>
              <a:ext cx="2011680" cy="32400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91446"/>
                <a:gd name="adj6" fmla="val -19439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lnSpc>
                  <a:spcPct val="95000"/>
                </a:lnSpc>
                <a:defRPr/>
              </a:pP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be wall thickness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47">
              <a:extLst>
                <a:ext uri="{FF2B5EF4-FFF2-40B4-BE49-F238E27FC236}">
                  <a16:creationId xmlns:a16="http://schemas.microsoft.com/office/drawing/2014/main" id="{335CC7FB-BFAF-4E58-8E8C-1C5639109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5487" y="5312603"/>
              <a:ext cx="1737360" cy="324000"/>
            </a:xfrm>
            <a:prstGeom prst="borderCallout2">
              <a:avLst>
                <a:gd name="adj1" fmla="val 49343"/>
                <a:gd name="adj2" fmla="val -2050"/>
                <a:gd name="adj3" fmla="val 49343"/>
                <a:gd name="adj4" fmla="val -12078"/>
                <a:gd name="adj5" fmla="val -231054"/>
                <a:gd name="adj6" fmla="val -31674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FF"/>
              </a:solidFill>
              <a:miter lim="800000"/>
              <a:headEnd/>
              <a:tailEnd type="diamon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rIns="36000" anchor="ctr"/>
            <a:lstStyle/>
            <a:p>
              <a:pPr algn="ctr">
                <a:defRPr/>
              </a:pPr>
              <a:r>
                <a:rPr lang="en-CA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aw root radius</a:t>
              </a:r>
              <a:r>
                <a:rPr lang="en-CA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CA" altLang="en-US" sz="1800" b="1" spc="-3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4">
            <a:extLst>
              <a:ext uri="{FF2B5EF4-FFF2-40B4-BE49-F238E27FC236}">
                <a16:creationId xmlns:a16="http://schemas.microsoft.com/office/drawing/2014/main" id="{DE79546D-C59C-4FA1-8BD4-0B8DCF8B2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1" y="5760720"/>
            <a:ext cx="853440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lIns="36000" rIns="36000">
            <a:spAutoFit/>
          </a:bodyPr>
          <a:lstStyle>
            <a:lvl1pPr marL="627063" indent="-627063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0000FF"/>
              </a:buClr>
              <a:buSzPct val="90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1pPr>
            <a:lvl2pPr marL="742950" indent="-28575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800080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2pPr>
            <a:lvl3pPr marL="11430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1F54BF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3pPr>
            <a:lvl4pPr marL="16002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4pPr>
            <a:lvl5pPr marL="2057400" indent="-228600" defTabSz="893763" eaLnBrk="0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5pPr>
            <a:lvl6pPr marL="25146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6pPr>
            <a:lvl7pPr marL="29718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7pPr>
            <a:lvl8pPr marL="34290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8pPr>
            <a:lvl9pPr marL="3886200" indent="-228600" defTabSz="893763" eaLnBrk="0" fontAlgn="base" hangingPunc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Clr>
                <a:srgbClr val="DE8400"/>
              </a:buClr>
              <a:buSzPct val="6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4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From:	</a:t>
            </a:r>
            <a:r>
              <a:rPr lang="en-CA" altLang="en-US" sz="14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“Technical Requirements for In-service Evaluation of Zirconium Alloy Pressure Tubes in CANDU Reactors”, Canadian Nuclear Standard CSA N285.8:21, CSA Group, 2021</a:t>
            </a:r>
            <a:r>
              <a:rPr lang="en-US" altLang="en-US" sz="1400" dirty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00D285-BE52-46C5-AED4-E2C30E1AB78E}"/>
              </a:ext>
            </a:extLst>
          </p:cNvPr>
          <p:cNvSpPr txBox="1">
            <a:spLocks noChangeAspect="1"/>
          </p:cNvSpPr>
          <p:nvPr/>
        </p:nvSpPr>
        <p:spPr>
          <a:xfrm>
            <a:off x="844550" y="4234496"/>
            <a:ext cx="2463299" cy="627063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  <a:effectLst/>
        </p:spPr>
        <p:txBody>
          <a:bodyPr wrap="square" rtlCol="0" anchor="ctr" anchorCtr="0">
            <a:noAutofit/>
          </a:bodyPr>
          <a:lstStyle/>
          <a:p>
            <a:pPr marL="266700" indent="-266700">
              <a:buFont typeface="+mj-lt"/>
              <a:buAutoNum type="alphaLcParenR"/>
            </a:pPr>
            <a:r>
              <a:rPr lang="en-CA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law geometry</a:t>
            </a:r>
          </a:p>
          <a:p>
            <a:pPr marL="266700" indent="-266700">
              <a:buFont typeface="+mj-lt"/>
              <a:buAutoNum type="alphaLcParenR"/>
            </a:pPr>
            <a:r>
              <a:rPr lang="en-CA" b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material properties</a:t>
            </a:r>
          </a:p>
        </p:txBody>
      </p:sp>
    </p:spTree>
    <p:extLst>
      <p:ext uri="{BB962C8B-B14F-4D97-AF65-F5344CB8AC3E}">
        <p14:creationId xmlns:p14="http://schemas.microsoft.com/office/powerpoint/2010/main" val="12423723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OG">
      <a:dk1>
        <a:srgbClr val="000000"/>
      </a:dk1>
      <a:lt1>
        <a:srgbClr val="FFFFFF"/>
      </a:lt1>
      <a:dk2>
        <a:srgbClr val="10326A"/>
      </a:dk2>
      <a:lt2>
        <a:srgbClr val="E7E6E6"/>
      </a:lt2>
      <a:accent1>
        <a:srgbClr val="194698"/>
      </a:accent1>
      <a:accent2>
        <a:srgbClr val="9DC0D4"/>
      </a:accent2>
      <a:accent3>
        <a:srgbClr val="A4C682"/>
      </a:accent3>
      <a:accent4>
        <a:srgbClr val="DFC38D"/>
      </a:accent4>
      <a:accent5>
        <a:srgbClr val="898699"/>
      </a:accent5>
      <a:accent6>
        <a:srgbClr val="EF3D48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OG master slide template_widescreen" id="{E79CA667-9D28-244A-98A2-930EFD810013}" vid="{9A22418D-6717-5D4E-8473-26B7BFB243E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419</Words>
  <Application>Microsoft Office PowerPoint</Application>
  <PresentationFormat>On-screen Show (4:3)</PresentationFormat>
  <Paragraphs>262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Myriad Pro</vt:lpstr>
      <vt:lpstr>Myriad Pro Light</vt:lpstr>
      <vt:lpstr>Tahoma</vt:lpstr>
      <vt:lpstr>Times New Roman</vt:lpstr>
      <vt:lpstr>Wingdings</vt:lpstr>
      <vt:lpstr>Office Theme</vt:lpstr>
      <vt:lpstr>Equation</vt:lpstr>
      <vt:lpstr>Hybrid Probabilistic Model for Resistance of Pressure Tube Material in Canadian Nuclear Reactors to Crack Initiation due to Hydrided Region Overloads </vt:lpstr>
      <vt:lpstr>Introduction</vt:lpstr>
      <vt:lpstr>Outline</vt:lpstr>
      <vt:lpstr>Background</vt:lpstr>
      <vt:lpstr>Background</vt:lpstr>
      <vt:lpstr>Background</vt:lpstr>
      <vt:lpstr>Background</vt:lpstr>
      <vt:lpstr>Background</vt:lpstr>
      <vt:lpstr>Analytical Framework</vt:lpstr>
      <vt:lpstr>Analytical Framework</vt:lpstr>
      <vt:lpstr>Analytical Framework</vt:lpstr>
      <vt:lpstr>Analytical Framework</vt:lpstr>
      <vt:lpstr>Empirical Sub-Models</vt:lpstr>
      <vt:lpstr>Empirical Sub-Models</vt:lpstr>
      <vt:lpstr>Empirical Sub-Models</vt:lpstr>
      <vt:lpstr>Empirical Sub-Models</vt:lpstr>
      <vt:lpstr>Empirical Sub-Models</vt:lpstr>
      <vt:lpstr>Hybrid Probabilistic Model</vt:lpstr>
      <vt:lpstr>Hybrid Probabilistic Model</vt:lpstr>
      <vt:lpstr>Hybrid Probabilistic Model</vt:lpstr>
      <vt:lpstr>Hybrid Probabilistic Model</vt:lpstr>
      <vt:lpstr>Hybrid Probabilistic Model</vt:lpstr>
      <vt:lpstr>Hybrid Probabilistic Model</vt:lpstr>
      <vt:lpstr>Hybrid Probabilistic Model</vt:lpstr>
      <vt:lpstr>Summary</vt:lpstr>
      <vt:lpstr>Summary</vt:lpstr>
      <vt:lpstr>Acknowledgements</vt:lpstr>
      <vt:lpstr>Concluding Rema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10-12T03:28:28Z</dcterms:created>
  <dcterms:modified xsi:type="dcterms:W3CDTF">2022-10-15T03:30:46Z</dcterms:modified>
</cp:coreProperties>
</file>